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6A26" w:rsidRDefault="00976A26" w:rsidP="000B04B8">
      <w:pPr>
        <w:pStyle w:val="TitleCover"/>
        <w:ind w:left="0"/>
      </w:pPr>
      <w:r>
        <w:t>Input Output Reference</w:t>
      </w:r>
    </w:p>
    <w:p w:rsidR="00976A26" w:rsidRDefault="00976A26">
      <w:pPr>
        <w:pStyle w:val="SubtitleCover"/>
        <w:rPr>
          <w:sz w:val="24"/>
        </w:rPr>
      </w:pPr>
      <w:r>
        <w:t>The Encyclopedic Reference to EnergyPlus Input and Output</w:t>
      </w:r>
    </w:p>
    <w:p w:rsidR="00976A26" w:rsidRDefault="00976A26">
      <w:pPr>
        <w:pStyle w:val="BodyText"/>
      </w:pPr>
    </w:p>
    <w:p w:rsidR="00976A26" w:rsidRDefault="00976A26">
      <w:pPr>
        <w:pStyle w:val="BodyText"/>
      </w:pPr>
    </w:p>
    <w:p w:rsidR="00976A26" w:rsidRDefault="00977A1C">
      <w:pPr>
        <w:pStyle w:val="BodyText"/>
        <w:rPr>
          <w:ins w:id="0" w:author="Bereket Nigusse" w:date="2014-09-30T14:36:00Z"/>
        </w:rPr>
      </w:pPr>
      <w:ins w:id="1" w:author="Bereket Nigusse" w:date="2014-09-30T14:36:00Z">
        <w:r>
          <w:t>&lt;&lt;Sni</w:t>
        </w:r>
      </w:ins>
      <w:ins w:id="2" w:author="Bereket Nigusse" w:date="2014-09-30T14:37:00Z">
        <w:r>
          <w:t>p</w:t>
        </w:r>
      </w:ins>
      <w:ins w:id="3" w:author="Bereket Nigusse" w:date="2014-09-30T14:36:00Z">
        <w:r>
          <w:t>&gt;</w:t>
        </w:r>
      </w:ins>
    </w:p>
    <w:p w:rsidR="00977A1C" w:rsidRDefault="00977A1C">
      <w:pPr>
        <w:pStyle w:val="BodyText"/>
      </w:pPr>
    </w:p>
    <w:p w:rsidR="00843178" w:rsidRDefault="00EC01D2" w:rsidP="00843178">
      <w:pPr>
        <w:pStyle w:val="Heading3"/>
      </w:pPr>
      <w:bookmarkStart w:id="4" w:name="_Toc25984408"/>
      <w:bookmarkStart w:id="5" w:name="_Toc160446383"/>
      <w:bookmarkStart w:id="6" w:name="_Toc372811960"/>
      <w:bookmarkStart w:id="7" w:name="_Toc488474340"/>
      <w:bookmarkStart w:id="8" w:name="_Toc488474338"/>
      <w:bookmarkStart w:id="9" w:name="_Toc488647300"/>
      <w:bookmarkStart w:id="10" w:name="_Toc66521269"/>
      <w:bookmarkStart w:id="11" w:name="_Toc84225648"/>
      <w:bookmarkStart w:id="12" w:name="_Toc99528116"/>
      <w:bookmarkEnd w:id="4"/>
      <w:proofErr w:type="spellStart"/>
      <w:r w:rsidRPr="00EC01D2">
        <w:t>Coil</w:t>
      </w:r>
      <w:proofErr w:type="gramStart"/>
      <w:r w:rsidRPr="00EC01D2">
        <w:t>:Cooling:DX:SingleSpeed</w:t>
      </w:r>
      <w:bookmarkEnd w:id="5"/>
      <w:bookmarkEnd w:id="6"/>
      <w:proofErr w:type="spellEnd"/>
      <w:proofErr w:type="gramEnd"/>
    </w:p>
    <w:p w:rsidR="00A3360D" w:rsidRDefault="00A3360D" w:rsidP="00A3360D">
      <w:pPr>
        <w:pStyle w:val="BodyText"/>
      </w:pPr>
      <w:r>
        <w:t>This DX cooling coil input requires an availability schedule, the gross rated total cooling capacity, the gross rated SHR, the gross rated COP, and the rated air volume flow rate. The latter 4 inputs determine the coil performance at the rating point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xml:space="preserve"> and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xml:space="preserve">). The rated air volume flow rate should be between </w:t>
      </w:r>
      <w:proofErr w:type="gramStart"/>
      <w:r>
        <w:t>.00004</w:t>
      </w:r>
      <w:r w:rsidRPr="00AD457C">
        <w:t>027</w:t>
      </w:r>
      <w:r>
        <w:t xml:space="preserve"> m</w:t>
      </w:r>
      <w:r>
        <w:rPr>
          <w:vertAlign w:val="superscript"/>
        </w:rPr>
        <w:t>3</w:t>
      </w:r>
      <w:r>
        <w:t>/s</w:t>
      </w:r>
      <w:proofErr w:type="gramEnd"/>
      <w:r>
        <w:t xml:space="preserve"> and .00006041 m</w:t>
      </w:r>
      <w:r>
        <w:rPr>
          <w:vertAlign w:val="superscript"/>
        </w:rPr>
        <w:t>3</w:t>
      </w:r>
      <w:r>
        <w:t>/s per watt of gross rated total cooling capacity (</w:t>
      </w:r>
      <w:r w:rsidRPr="00AD457C">
        <w:t>300</w:t>
      </w:r>
      <w:r>
        <w:t xml:space="preserve"> to 450 cfm/ton).</w:t>
      </w:r>
    </w:p>
    <w:p w:rsidR="00A3360D" w:rsidRDefault="00A3360D" w:rsidP="00A3360D">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977A1C" w:rsidDel="00977A1C" w:rsidRDefault="00977A1C" w:rsidP="00A3360D">
      <w:pPr>
        <w:pStyle w:val="BodyText"/>
        <w:rPr>
          <w:del w:id="13" w:author="Bereket Nigusse" w:date="2014-09-30T14:43:00Z"/>
        </w:rPr>
      </w:pPr>
      <w:ins w:id="14" w:author="Bereket Nigusse" w:date="2014-09-30T14:37:00Z">
        <w:r>
          <w:t>Pumped refrigerant economizer integrated with the single speed DX</w:t>
        </w:r>
      </w:ins>
      <w:ins w:id="15" w:author="Bereket Nigusse" w:date="2014-09-30T14:40:00Z">
        <w:r>
          <w:t xml:space="preserve"> co</w:t>
        </w:r>
      </w:ins>
      <w:ins w:id="16" w:author="Bereket Nigusse" w:date="2014-09-30T14:37:00Z">
        <w:r>
          <w:t xml:space="preserve">oling coil </w:t>
        </w:r>
      </w:ins>
      <w:ins w:id="17" w:author="Bereket Nigusse" w:date="2014-09-30T14:40:00Z">
        <w:r>
          <w:t xml:space="preserve">model will use exactly the same model except that </w:t>
        </w:r>
      </w:ins>
      <w:ins w:id="18" w:author="Bereket Nigusse" w:date="2014-09-30T14:41:00Z">
        <w:r>
          <w:t>performance</w:t>
        </w:r>
      </w:ins>
      <w:ins w:id="19" w:author="Bereket Nigusse" w:date="2014-09-30T14:40:00Z">
        <w:r>
          <w:t xml:space="preserve"> </w:t>
        </w:r>
      </w:ins>
      <w:ins w:id="20" w:author="Bereket Nigusse" w:date="2014-09-30T14:41:00Z">
        <w:r>
          <w:t xml:space="preserve">curves use lookup table to cover the </w:t>
        </w:r>
      </w:ins>
      <w:ins w:id="21" w:author="Bereket Nigusse" w:date="2014-09-30T14:42:00Z">
        <w:r>
          <w:t xml:space="preserve">pumped refrigerant </w:t>
        </w:r>
      </w:ins>
      <w:ins w:id="22" w:author="Bereket Nigusse" w:date="2014-09-30T14:41:00Z">
        <w:r>
          <w:t xml:space="preserve">economizer and the compressor operating ranges. </w:t>
        </w:r>
      </w:ins>
      <w:ins w:id="23" w:author="Bereket Nigusse" w:date="2014-09-30T15:59:00Z">
        <w:r w:rsidR="00526E7E">
          <w:t xml:space="preserve">One or two independent variables may </w:t>
        </w:r>
        <w:proofErr w:type="spellStart"/>
        <w:r w:rsidR="00526E7E">
          <w:t>used</w:t>
        </w:r>
        <w:proofErr w:type="spellEnd"/>
        <w:r w:rsidR="00526E7E">
          <w:t xml:space="preserve"> to represent the performance </w:t>
        </w:r>
        <w:proofErr w:type="spellStart"/>
        <w:r w:rsidR="00526E7E">
          <w:t>data</w:t>
        </w:r>
      </w:ins>
      <w:ins w:id="24" w:author="Bereket Nigusse" w:date="2014-09-30T14:43:00Z">
        <w:r>
          <w:t>.</w:t>
        </w:r>
      </w:ins>
    </w:p>
    <w:p w:rsidR="00A3360D" w:rsidRDefault="00A3360D" w:rsidP="00A3360D">
      <w:pPr>
        <w:pStyle w:val="BodyText"/>
      </w:pPr>
      <w:r>
        <w:t>This</w:t>
      </w:r>
      <w:proofErr w:type="spellEnd"/>
      <w:r>
        <w:t xml:space="preserve"> model requires 5 curves as follows: </w:t>
      </w:r>
    </w:p>
    <w:p w:rsidR="00A3360D" w:rsidRDefault="00A3360D" w:rsidP="00A3360D">
      <w:pPr>
        <w:pStyle w:val="ListNumber"/>
        <w:numPr>
          <w:ilvl w:val="0"/>
          <w:numId w:val="4"/>
        </w:numPr>
      </w:pPr>
      <w:r>
        <w:t xml:space="preserve">The total cooling capacity modifier curve (function of temperature) is a </w:t>
      </w:r>
      <w:del w:id="25" w:author="Bereket Nigusse" w:date="2014-10-05T16:00:00Z">
        <w:r w:rsidDel="00674F42">
          <w:delText xml:space="preserve">biquadratic </w:delText>
        </w:r>
      </w:del>
      <w:r>
        <w:t>curve with two independent variables: wet-bulb temperature of the air entering the cooling coil, and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w:t>
      </w:r>
      <w:ins w:id="26" w:author="Bereket Nigusse" w:date="2014-10-05T16:00:00Z">
        <w:r w:rsidR="00674F42">
          <w:t xml:space="preserve"> </w:t>
        </w:r>
        <w:r w:rsidR="00674F42">
          <w:t>This curve is typically a biquadratic but any curve or table with two independent variables can be used</w:t>
        </w:r>
      </w:ins>
      <w:ins w:id="27" w:author="Bereket Nigusse" w:date="2014-10-05T16:01:00Z">
        <w:r w:rsidR="00674F42">
          <w:t>.</w:t>
        </w:r>
      </w:ins>
    </w:p>
    <w:p w:rsidR="00A3360D" w:rsidRDefault="00A3360D" w:rsidP="00A3360D">
      <w:pPr>
        <w:pStyle w:val="ListNumber"/>
        <w:numPr>
          <w:ilvl w:val="0"/>
          <w:numId w:val="4"/>
        </w:numPr>
      </w:pPr>
      <w:r>
        <w:t xml:space="preserve">The total cooling capacity modifier curve (function of flow fraction) is a </w:t>
      </w:r>
      <w:del w:id="28" w:author="Bereket Nigusse" w:date="2014-10-05T16:01:00Z">
        <w:r w:rsidDel="00674F42">
          <w:delText xml:space="preserve">quadratic or cubic </w:delText>
        </w:r>
      </w:del>
      <w:r>
        <w:t xml:space="preserve">curve </w:t>
      </w:r>
      <w:ins w:id="29" w:author="Bereket Nigusse" w:date="2014-09-30T16:01:00Z">
        <w:r w:rsidR="00526E7E">
          <w:t xml:space="preserve">or </w:t>
        </w:r>
      </w:ins>
      <w:ins w:id="30" w:author="Bereket Nigusse" w:date="2014-09-30T16:02:00Z">
        <w:r w:rsidR="00526E7E">
          <w:t xml:space="preserve">a </w:t>
        </w:r>
      </w:ins>
      <w:ins w:id="31" w:author="Bereket Nigusse" w:date="2014-09-30T16:01:00Z">
        <w:r w:rsidR="00526E7E">
          <w:t xml:space="preserve">lookup table </w:t>
        </w:r>
      </w:ins>
      <w:r>
        <w:t>with the independent variable being the ratio of the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w:t>
      </w:r>
      <w:ins w:id="32" w:author="Bereket Nigusse" w:date="2014-10-05T16:01:00Z">
        <w:r w:rsidR="00674F42">
          <w:t xml:space="preserve"> </w:t>
        </w:r>
        <w:r w:rsidR="00674F42">
          <w:t xml:space="preserve">This curve is typically a quadratic </w:t>
        </w:r>
        <w:r w:rsidR="00674F42">
          <w:t xml:space="preserve">or cubic </w:t>
        </w:r>
        <w:r w:rsidR="00674F42">
          <w:t xml:space="preserve">but any curve or table </w:t>
        </w:r>
        <w:proofErr w:type="gramStart"/>
        <w:r w:rsidR="00674F42">
          <w:t xml:space="preserve">with </w:t>
        </w:r>
        <w:r w:rsidR="00674F42">
          <w:t>one</w:t>
        </w:r>
        <w:r w:rsidR="00674F42">
          <w:t xml:space="preserve"> independent variables</w:t>
        </w:r>
        <w:proofErr w:type="gramEnd"/>
        <w:r w:rsidR="00674F42">
          <w:t xml:space="preserve"> can be used</w:t>
        </w:r>
        <w:r w:rsidR="00674F42">
          <w:t>.</w:t>
        </w:r>
      </w:ins>
    </w:p>
    <w:p w:rsidR="00A3360D" w:rsidRDefault="00A3360D" w:rsidP="00A3360D">
      <w:pPr>
        <w:pStyle w:val="ListNumber"/>
        <w:numPr>
          <w:ilvl w:val="0"/>
          <w:numId w:val="4"/>
        </w:numPr>
      </w:pPr>
      <w:r>
        <w:lastRenderedPageBreak/>
        <w:t xml:space="preserve">The energy input ratio (EIR) modifier curve (function of temperature) is a </w:t>
      </w:r>
      <w:del w:id="33" w:author="Bereket Nigusse" w:date="2014-10-05T16:02:00Z">
        <w:r w:rsidDel="00674F42">
          <w:delText xml:space="preserve">biquadratic </w:delText>
        </w:r>
      </w:del>
      <w:r>
        <w:t>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ins w:id="34" w:author="Bereket Nigusse" w:date="2014-10-05T16:02:00Z">
        <w:r w:rsidR="00674F42">
          <w:t xml:space="preserve"> </w:t>
        </w:r>
        <w:r w:rsidR="00674F42">
          <w:t>This curve is typically a biquadratic but any curve or table with two independent variables can be used</w:t>
        </w:r>
        <w:r w:rsidR="00674F42">
          <w:t>.</w:t>
        </w:r>
      </w:ins>
    </w:p>
    <w:p w:rsidR="00A3360D" w:rsidRDefault="00A3360D" w:rsidP="00A3360D">
      <w:pPr>
        <w:pStyle w:val="ListNumber"/>
        <w:numPr>
          <w:ilvl w:val="0"/>
          <w:numId w:val="4"/>
        </w:numPr>
      </w:pPr>
      <w:r>
        <w:t xml:space="preserve">The energy input ratio (EIR) modifier curve (function of flow fraction) is a </w:t>
      </w:r>
      <w:del w:id="35" w:author="Bereket Nigusse" w:date="2014-10-05T16:02:00Z">
        <w:r w:rsidDel="00624DD4">
          <w:delText xml:space="preserve">quadratic or cubic </w:delText>
        </w:r>
      </w:del>
      <w:r>
        <w:t xml:space="preserve">curve </w:t>
      </w:r>
      <w:ins w:id="36" w:author="Bereket Nigusse" w:date="2014-09-30T16:01:00Z">
        <w:r w:rsidR="00526E7E">
          <w:t xml:space="preserve">or a lookup table </w:t>
        </w:r>
      </w:ins>
      <w:r>
        <w:t>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ins w:id="37" w:author="Bereket Nigusse" w:date="2014-10-05T16:02:00Z">
        <w:r w:rsidR="00624DD4" w:rsidRPr="00624DD4">
          <w:t xml:space="preserve"> </w:t>
        </w:r>
        <w:r w:rsidR="00624DD4">
          <w:t xml:space="preserve">This curve is typically a quadratic </w:t>
        </w:r>
        <w:r w:rsidR="00624DD4">
          <w:t xml:space="preserve">or cubic </w:t>
        </w:r>
        <w:r w:rsidR="00624DD4">
          <w:t xml:space="preserve">but any curve or table </w:t>
        </w:r>
        <w:proofErr w:type="gramStart"/>
        <w:r w:rsidR="00624DD4">
          <w:t xml:space="preserve">with </w:t>
        </w:r>
        <w:r w:rsidR="00624DD4">
          <w:t>one i</w:t>
        </w:r>
        <w:r w:rsidR="00624DD4">
          <w:t>ndependent variables</w:t>
        </w:r>
        <w:proofErr w:type="gramEnd"/>
        <w:r w:rsidR="00624DD4">
          <w:t xml:space="preserve"> can be used</w:t>
        </w:r>
        <w:r w:rsidR="00624DD4">
          <w:t>.</w:t>
        </w:r>
      </w:ins>
    </w:p>
    <w:p w:rsidR="00A3360D" w:rsidRDefault="00A3360D" w:rsidP="00A3360D">
      <w:pPr>
        <w:pStyle w:val="ListNumber"/>
        <w:numPr>
          <w:ilvl w:val="0"/>
          <w:numId w:val="4"/>
        </w:numPr>
      </w:pPr>
      <w:r>
        <w:t xml:space="preserve">The part load fraction correlation (function of part load ratio) is a </w:t>
      </w:r>
      <w:del w:id="38" w:author="Bereket Nigusse" w:date="2014-10-05T16:03:00Z">
        <w:r w:rsidDel="00624DD4">
          <w:delText xml:space="preserve">quadratic or cubic </w:delText>
        </w:r>
      </w:del>
      <w:r>
        <w:t xml:space="preserve">curve </w:t>
      </w:r>
      <w:ins w:id="39" w:author="Bereket Nigusse" w:date="2014-09-30T16:02:00Z">
        <w:r w:rsidR="00526E7E">
          <w:t xml:space="preserve">or a lookup table </w:t>
        </w:r>
      </w:ins>
      <w:r>
        <w:t xml:space="preserve">with the independent variable being part load ratio (sensible cooling load / steady-state sensible cooling capacity). The output of this curve is used in combination with the rated EIR and EIR modifier curves to give the “effective” EIR for a given simulation </w:t>
      </w:r>
      <w:proofErr w:type="spellStart"/>
      <w:r>
        <w:t>timestep</w:t>
      </w:r>
      <w:proofErr w:type="spellEnd"/>
      <w:r>
        <w:t xml:space="preserve">. The part load fraction (PLF) correlation accounts for efficiency losses due to compressor cycling. The curve should be normalized to a value of 1.0 when the part-load ratio equals 1.0 (i.e., the compressor(s) run continuously for the simulation </w:t>
      </w:r>
      <w:proofErr w:type="spellStart"/>
      <w:r>
        <w:t>timestep</w:t>
      </w:r>
      <w:proofErr w:type="spellEnd"/>
      <w:r>
        <w:t>).</w:t>
      </w:r>
      <w:ins w:id="40" w:author="Bereket Nigusse" w:date="2014-10-05T16:03:00Z">
        <w:r w:rsidR="00624DD4">
          <w:t xml:space="preserve"> </w:t>
        </w:r>
        <w:r w:rsidR="00624DD4">
          <w:t xml:space="preserve">This curve is typically a quadratic or cubic but any curve or table </w:t>
        </w:r>
        <w:proofErr w:type="gramStart"/>
        <w:r w:rsidR="00624DD4">
          <w:t>with one independent variables</w:t>
        </w:r>
        <w:proofErr w:type="gramEnd"/>
        <w:r w:rsidR="00624DD4">
          <w:t xml:space="preserve"> can be used</w:t>
        </w:r>
        <w:r w:rsidR="00624DD4">
          <w:t>.</w:t>
        </w:r>
      </w:ins>
    </w:p>
    <w:p w:rsidR="00A3360D" w:rsidRDefault="00A3360D" w:rsidP="00A3360D">
      <w:pPr>
        <w:pStyle w:val="BodyText"/>
      </w:pPr>
      <w:r>
        <w:t>The curves are simply specified by name. Curve inputs are described in the curve manager section of this document (see Performance Curves in this document).</w:t>
      </w:r>
    </w:p>
    <w:p w:rsidR="00A3360D" w:rsidRDefault="00A3360D" w:rsidP="00A3360D">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determined in the </w:t>
      </w:r>
      <w:proofErr w:type="spellStart"/>
      <w:r>
        <w:t>partent</w:t>
      </w:r>
      <w:proofErr w:type="spellEnd"/>
      <w:r>
        <w:t xml:space="preserve"> object and is considered to</w:t>
      </w:r>
      <w:r w:rsidRPr="004A303C">
        <w:t xml:space="preserve"> </w:t>
      </w:r>
      <w:r>
        <w:t xml:space="preserve">either be constant (e.g. </w:t>
      </w:r>
      <w:proofErr w:type="spellStart"/>
      <w:r>
        <w:t>CoilSystem</w:t>
      </w:r>
      <w:proofErr w:type="gramStart"/>
      <w:r>
        <w:t>:Cooling:DX</w:t>
      </w:r>
      <w:proofErr w:type="spellEnd"/>
      <w:proofErr w:type="gramEnd"/>
      <w:r>
        <w:t xml:space="preserve">) or can be scheduled (e.g. </w:t>
      </w:r>
      <w:proofErr w:type="spellStart"/>
      <w:r>
        <w:t>AirLoopHVAC:UnitaryHeatCool</w:t>
      </w:r>
      <w:proofErr w:type="spellEnd"/>
      <w:r>
        <w:t xml:space="preserve">).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rsidR="00A3360D" w:rsidRDefault="00A3360D" w:rsidP="00A3360D">
      <w:pPr>
        <w:pStyle w:val="BodyText"/>
      </w:pPr>
      <w:r>
        <w:t xml:space="preserve">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w:t>
      </w:r>
      <w:proofErr w:type="spellStart"/>
      <w:r>
        <w:t>OutdoorAir</w:t>
      </w:r>
      <w:proofErr w:type="gramStart"/>
      <w:r>
        <w:t>:Node</w:t>
      </w:r>
      <w:proofErr w:type="spellEnd"/>
      <w:proofErr w:type="gramEnd"/>
      <w:r>
        <w:t xml:space="preserve"> object where the height of the node is taken into consideration when calculating outdoor temperature from the weather data. Alternately, the node name must be specified in an </w:t>
      </w:r>
      <w:proofErr w:type="spellStart"/>
      <w:r>
        <w:t>OutdoorAir</w:t>
      </w:r>
      <w:proofErr w:type="gramStart"/>
      <w:r>
        <w:t>:NodeList</w:t>
      </w:r>
      <w:proofErr w:type="spellEnd"/>
      <w:proofErr w:type="gramEnd"/>
      <w:r>
        <w:t xml:space="preserve"> object where the outdoor temperature entering the condenser is taken directly from the weather data.</w:t>
      </w:r>
    </w:p>
    <w:p w:rsidR="00A3360D" w:rsidRDefault="00A3360D" w:rsidP="00A3360D">
      <w:pPr>
        <w:pStyle w:val="BodyText"/>
      </w:pPr>
      <w:r>
        <w:t xml:space="preserve">The next input describes the type of outdoor condenser coil used with the DX cooling coil (Air Cooled or </w:t>
      </w:r>
      <w:proofErr w:type="spellStart"/>
      <w:r>
        <w:t>Evap</w:t>
      </w:r>
      <w:proofErr w:type="spellEnd"/>
      <w:r>
        <w:t xml:space="preserve">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se two fields for this object define the name of the water storage tank for supply and condensate collection.</w:t>
      </w:r>
      <w:r>
        <w:t xml:space="preserve"> See section “DX Cooling Coil Model” in the EnergyPlus Engineering Document for further details regarding this model.</w:t>
      </w:r>
    </w:p>
    <w:p w:rsidR="00A3360D" w:rsidRDefault="00A3360D" w:rsidP="00A3360D">
      <w:pPr>
        <w:pStyle w:val="BodyText"/>
      </w:pPr>
      <w:r>
        <w:t xml:space="preserve">The last two input fields following the </w:t>
      </w:r>
      <w:r w:rsidRPr="0019034C">
        <w:t xml:space="preserve">Basin Heater Operating Schedule Name </w:t>
      </w:r>
      <w:r>
        <w:t xml:space="preserve">are the Sensible Heat Ratio (SHR) modifier </w:t>
      </w:r>
      <w:proofErr w:type="spellStart"/>
      <w:r>
        <w:t>cruve</w:t>
      </w:r>
      <w:proofErr w:type="spellEnd"/>
      <w:r>
        <w:t xml:space="preserve"> names for temperature and flow fraction.  These two input </w:t>
      </w:r>
      <w:proofErr w:type="gramStart"/>
      <w:r>
        <w:t>fields  are</w:t>
      </w:r>
      <w:proofErr w:type="gramEnd"/>
      <w:r>
        <w:t xml:space="preserve"> optional and used only when a user intends to override SHR calculated using the apparatus dew point (ADP) and bypass factor (BF) method.  See section “</w:t>
      </w:r>
      <w:r w:rsidRPr="00635DD5">
        <w:t xml:space="preserve">SHR </w:t>
      </w:r>
      <w:r w:rsidRPr="00635DD5">
        <w:lastRenderedPageBreak/>
        <w:t>Calculation Using User Specified SHR Modifier Curves</w:t>
      </w:r>
      <w:r>
        <w:t>” in the EnergyPlus Engineering Document for further details.</w:t>
      </w:r>
    </w:p>
    <w:p w:rsidR="00843178" w:rsidRDefault="00843178" w:rsidP="00843178">
      <w:pPr>
        <w:pStyle w:val="Heading4"/>
      </w:pPr>
      <w:r>
        <w:t>Field: Name</w:t>
      </w:r>
    </w:p>
    <w:p w:rsidR="00843178" w:rsidRDefault="00843178" w:rsidP="00843178">
      <w:pPr>
        <w:pStyle w:val="BodyText"/>
      </w:pPr>
      <w:proofErr w:type="gramStart"/>
      <w:r>
        <w:t>A unique user-assigned name for an instance of a DX cooling coil.</w:t>
      </w:r>
      <w:proofErr w:type="gramEnd"/>
      <w:r>
        <w:t xml:space="preserve"> Any reference to this DX coil by another object will use this name.</w:t>
      </w:r>
    </w:p>
    <w:p w:rsidR="00843178" w:rsidRDefault="00843178" w:rsidP="00843178">
      <w:pPr>
        <w:pStyle w:val="Heading4"/>
      </w:pPr>
      <w:r>
        <w:t>Field: Availability Schedule</w:t>
      </w:r>
      <w:r w:rsidR="00EC01D2">
        <w:t xml:space="preserve"> Name</w:t>
      </w:r>
    </w:p>
    <w:p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rsidR="00A3360D" w:rsidRDefault="00A3360D" w:rsidP="00A3360D">
      <w:pPr>
        <w:pStyle w:val="Heading4"/>
      </w:pPr>
      <w:r>
        <w:t>Field: Gross Rated Total Cooling Capacity</w:t>
      </w:r>
    </w:p>
    <w:p w:rsidR="00A3360D" w:rsidRDefault="00A3360D" w:rsidP="00A3360D">
      <w:pPr>
        <w:pStyle w:val="BodyText"/>
      </w:pPr>
      <w:r>
        <w:t>The total, full load gross cooling capacity (sensible plus latent) in watts of the DX coil unit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rPr>
          <w:rStyle w:val="FootnoteReference"/>
        </w:rPr>
        <w:footnoteReference w:id="1"/>
      </w:r>
      <w:r>
        <w:t xml:space="preserve">, and a cooling coil air flow rate defined by field “rated air flow rate” below). Capacity should be “gross” (i.e., the effect of supply air fan heat is NOT </w:t>
      </w:r>
      <w:r>
        <w:rPr>
          <w:rFonts w:cs="Arial"/>
        </w:rPr>
        <w:t>accounted for</w:t>
      </w:r>
      <w:r>
        <w:t xml:space="preserve">). </w:t>
      </w:r>
      <w:r w:rsidRPr="00480BCA">
        <w:t xml:space="preserve">When used in a heat pump, </w:t>
      </w:r>
      <w:r w:rsidRPr="00480BCA">
        <w:rPr>
          <w:rFonts w:cs="Arial"/>
          <w:color w:val="000000"/>
        </w:rPr>
        <w:t xml:space="preserve">the </w:t>
      </w:r>
      <w:r>
        <w:rPr>
          <w:rFonts w:cs="Arial"/>
          <w:color w:val="000000"/>
        </w:rPr>
        <w:t xml:space="preserve">gross </w:t>
      </w:r>
      <w:r w:rsidRPr="00480BCA">
        <w:rPr>
          <w:rFonts w:cs="Arial"/>
          <w:color w:val="000000"/>
        </w:rPr>
        <w:t>rated total coo</w:t>
      </w:r>
      <w:r>
        <w:rPr>
          <w:rFonts w:cs="Arial"/>
          <w:color w:val="000000"/>
        </w:rPr>
        <w:t>li</w:t>
      </w:r>
      <w:r w:rsidRPr="00480BCA">
        <w:rPr>
          <w:rFonts w:cs="Arial"/>
          <w:color w:val="000000"/>
        </w:rPr>
        <w:t xml:space="preserve">ng capacity should be within 20% of the </w:t>
      </w:r>
      <w:r>
        <w:rPr>
          <w:rFonts w:cs="Arial"/>
          <w:color w:val="000000"/>
        </w:rPr>
        <w:t xml:space="preserve">gross </w:t>
      </w:r>
      <w:r w:rsidRPr="00480BCA">
        <w:rPr>
          <w:rFonts w:cs="Arial"/>
          <w:color w:val="000000"/>
        </w:rPr>
        <w:t>rated heating capacity, otherwise a warning message is issued.</w:t>
      </w:r>
    </w:p>
    <w:p w:rsidR="00A3360D" w:rsidRDefault="00A3360D" w:rsidP="00A3360D">
      <w:pPr>
        <w:pStyle w:val="Heading4"/>
      </w:pPr>
      <w:r>
        <w:t>Field: Gross Rated Sensible Heat Ratio</w:t>
      </w:r>
    </w:p>
    <w:p w:rsidR="00A3360D" w:rsidRDefault="00A3360D" w:rsidP="00A3360D">
      <w:pPr>
        <w:pStyle w:val="BodyText"/>
      </w:pPr>
      <w:r>
        <w:t>The sensible heat ratio (SHR= gross sensible cooling capacity divided by gross total cooling capacity) of the DX cooling coil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xml:space="preserve">), and a cooling coil air flow rate defined by field “rated air flow rate” below). Both the sensible and total cooling capacities used to define the Rated SHR should be “gross” (i.e., the effect of supply air fan heat is NOT </w:t>
      </w:r>
      <w:r>
        <w:rPr>
          <w:rFonts w:cs="Arial"/>
        </w:rPr>
        <w:t>accounted for</w:t>
      </w:r>
      <w:r>
        <w:t>).</w:t>
      </w:r>
    </w:p>
    <w:p w:rsidR="00A3360D" w:rsidRDefault="00A3360D" w:rsidP="00A3360D">
      <w:pPr>
        <w:pStyle w:val="Heading4"/>
      </w:pPr>
      <w:r>
        <w:t>Field: Gross Rated Cooling COP</w:t>
      </w:r>
    </w:p>
    <w:p w:rsidR="00A3360D" w:rsidRDefault="00A3360D" w:rsidP="00A3360D">
      <w:pPr>
        <w:pStyle w:val="BodyText"/>
      </w:pPr>
      <w:r>
        <w:t>The coefficient of performance is the ratio of the gross total cooling capacity in watts to electrical power input in watts of the DX cooling coil unit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 23.9</w:t>
      </w:r>
      <w:r>
        <w:rPr>
          <w:rFonts w:cs="Arial"/>
        </w:rPr>
        <w:t>°</w:t>
      </w:r>
      <w:r>
        <w:t xml:space="preserve">C </w:t>
      </w:r>
      <w:proofErr w:type="spellStart"/>
      <w:r>
        <w:t>wetbulb</w:t>
      </w:r>
      <w:proofErr w:type="spellEnd"/>
      <w:r>
        <w:t xml:space="preserve">, and a cooling coil air flow rate defined by field “rated air flow rate” below). The input power includes electric power for the compressor(s) and condenser fan(s) but does not include the power consumption of the supply air fan. The gross COP should NOT </w:t>
      </w:r>
      <w:r>
        <w:rPr>
          <w:rFonts w:cs="Arial"/>
        </w:rPr>
        <w:t>account for</w:t>
      </w:r>
      <w:r>
        <w:t xml:space="preserve"> the supply air fan. If this input field is left blank, the default value is 3.0.</w:t>
      </w:r>
    </w:p>
    <w:p w:rsidR="00A3360D" w:rsidRDefault="00A3360D" w:rsidP="00A3360D">
      <w:pPr>
        <w:pStyle w:val="Heading4"/>
      </w:pPr>
      <w:r>
        <w:t>Field: Rated Air Flow Rate</w:t>
      </w:r>
    </w:p>
    <w:p w:rsidR="00A3360D" w:rsidRDefault="00A3360D" w:rsidP="00A3360D">
      <w:pPr>
        <w:pStyle w:val="BodyText"/>
      </w:pPr>
      <w:proofErr w:type="gramStart"/>
      <w:r>
        <w:t>The air volume flow rate, in m</w:t>
      </w:r>
      <w:r>
        <w:rPr>
          <w:vertAlign w:val="superscript"/>
        </w:rPr>
        <w:t>3</w:t>
      </w:r>
      <w:r>
        <w:t xml:space="preserve"> per second, across the DX cooling coil at rated conditions.</w:t>
      </w:r>
      <w:proofErr w:type="gramEnd"/>
      <w:r>
        <w:t xml:space="preserve"> The rated air volume flow rate should be between </w:t>
      </w:r>
      <w:proofErr w:type="gramStart"/>
      <w:r>
        <w:t>0.00004</w:t>
      </w:r>
      <w:r w:rsidRPr="00AD457C">
        <w:t>027</w:t>
      </w:r>
      <w:r>
        <w:t xml:space="preserve"> m</w:t>
      </w:r>
      <w:r>
        <w:rPr>
          <w:vertAlign w:val="superscript"/>
        </w:rPr>
        <w:t>3</w:t>
      </w:r>
      <w:r>
        <w:t>/s</w:t>
      </w:r>
      <w:proofErr w:type="gramEnd"/>
      <w:r>
        <w:t xml:space="preserve"> and 0.00006041 m</w:t>
      </w:r>
      <w:r>
        <w:rPr>
          <w:vertAlign w:val="superscript"/>
        </w:rPr>
        <w:t>3</w:t>
      </w:r>
      <w:r>
        <w:t xml:space="preserve">/s per watt of gross rated total cooling capacity </w:t>
      </w:r>
      <w:r w:rsidRPr="00AD457C">
        <w:t>(300 to 4</w:t>
      </w:r>
      <w:r>
        <w:t xml:space="preserve">50 cfm/ton). For DOAS applications the rated air volume flow rate should be between </w:t>
      </w:r>
      <w:proofErr w:type="gramStart"/>
      <w:r w:rsidRPr="008D04BD">
        <w:t xml:space="preserve">0.00001677 </w:t>
      </w:r>
      <w:r>
        <w:t>m</w:t>
      </w:r>
      <w:r>
        <w:rPr>
          <w:vertAlign w:val="superscript"/>
        </w:rPr>
        <w:t>3</w:t>
      </w:r>
      <w:r>
        <w:t>/s</w:t>
      </w:r>
      <w:proofErr w:type="gramEnd"/>
      <w:r>
        <w:t xml:space="preserve"> and </w:t>
      </w:r>
      <w:r w:rsidRPr="008D04BD">
        <w:t xml:space="preserve">0.00003355 </w:t>
      </w:r>
      <w:r>
        <w:t>m</w:t>
      </w:r>
      <w:r>
        <w:rPr>
          <w:vertAlign w:val="superscript"/>
        </w:rPr>
        <w:t>3</w:t>
      </w:r>
      <w:r>
        <w:t xml:space="preserve">/s per watt of gross rated total cooling capacity </w:t>
      </w:r>
      <w:r w:rsidRPr="00AD457C">
        <w:t>(</w:t>
      </w:r>
      <w:r>
        <w:t>125</w:t>
      </w:r>
      <w:r w:rsidRPr="00AD457C">
        <w:t xml:space="preserve"> to </w:t>
      </w:r>
      <w:r>
        <w:t>250 cfm/ton).  The gross rated total cooling capacity, gross rated SHR and gross rated COP should be performance information for the unit with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the rated air volume flow rate defined here.</w:t>
      </w:r>
    </w:p>
    <w:p w:rsidR="00141B0C" w:rsidRDefault="00141B0C" w:rsidP="00141B0C">
      <w:pPr>
        <w:pStyle w:val="Heading4"/>
      </w:pPr>
      <w:r>
        <w:lastRenderedPageBreak/>
        <w:t xml:space="preserve">Field: Rated Evaporator Fan Power </w:t>
      </w:r>
      <w:proofErr w:type="gramStart"/>
      <w:r>
        <w:t>Per</w:t>
      </w:r>
      <w:proofErr w:type="gramEnd"/>
      <w:r>
        <w:t xml:space="preserve"> Volume Flow Rate</w:t>
      </w:r>
    </w:p>
    <w:p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w:t>
      </w:r>
      <w:proofErr w:type="gramStart"/>
      <w:r>
        <w:t>/(</w:t>
      </w:r>
      <w:proofErr w:type="gramEnd"/>
      <w:r>
        <w:t>m</w:t>
      </w:r>
      <w:r w:rsidRPr="00AD6ED4">
        <w:rPr>
          <w:vertAlign w:val="superscript"/>
        </w:rPr>
        <w:t>3</w:t>
      </w:r>
      <w:r>
        <w:t>/s). The default value is 773.3 W</w:t>
      </w:r>
      <w:proofErr w:type="gramStart"/>
      <w:r>
        <w:t>/(</w:t>
      </w:r>
      <w:proofErr w:type="gramEnd"/>
      <w:r>
        <w:t>m</w:t>
      </w:r>
      <w:r w:rsidRPr="00362CEF">
        <w:rPr>
          <w:vertAlign w:val="superscript"/>
        </w:rPr>
        <w:t>3</w:t>
      </w:r>
      <w:r>
        <w:t>/s) (365 W/1000 cfm) if this field is left blank. If a value is entered, it must be &gt;= 0.0 and &lt;= 1250 W</w:t>
      </w:r>
      <w:proofErr w:type="gramStart"/>
      <w:r>
        <w:t>/(</w:t>
      </w:r>
      <w:proofErr w:type="gramEnd"/>
      <w:r>
        <w:t>m</w:t>
      </w:r>
      <w:r w:rsidRPr="00AD6ED4">
        <w:rPr>
          <w:vertAlign w:val="superscript"/>
        </w:rPr>
        <w:t>3</w:t>
      </w:r>
      <w:r>
        <w:t xml:space="preserve">/s). This value is only used to calculate Seasonal Energy Efficiency Ratio (SEER), Energy Efficiency Ratio (EER), Integrated Energy Efficiency Ratio (IEER) and the Standard Rating (Net) Cooling Capacity which will be outputs in the EnergyPlus </w:t>
      </w:r>
      <w:proofErr w:type="spellStart"/>
      <w:r>
        <w:t>eio</w:t>
      </w:r>
      <w:proofErr w:type="spellEnd"/>
      <w:r>
        <w:t xml:space="preserve">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rsidR="00843178" w:rsidRDefault="00843178" w:rsidP="00843178">
      <w:pPr>
        <w:pStyle w:val="Heading4"/>
        <w:jc w:val="both"/>
      </w:pPr>
      <w:r>
        <w:t>Field: Air Inlet Node</w:t>
      </w:r>
      <w:r w:rsidR="00EC01D2">
        <w:t xml:space="preserve"> Name</w:t>
      </w:r>
    </w:p>
    <w:p w:rsidR="00843178" w:rsidRDefault="00843178" w:rsidP="00843178">
      <w:pPr>
        <w:pStyle w:val="BodyText"/>
      </w:pPr>
      <w:proofErr w:type="gramStart"/>
      <w:r>
        <w:t>The name of the HVAC system node from which the DX cooling coil draws its inlet air.</w:t>
      </w:r>
      <w:proofErr w:type="gramEnd"/>
    </w:p>
    <w:p w:rsidR="00843178" w:rsidRDefault="00843178" w:rsidP="00843178">
      <w:pPr>
        <w:pStyle w:val="Heading4"/>
        <w:jc w:val="both"/>
      </w:pPr>
      <w:r>
        <w:t>Field: Air Outlet Node</w:t>
      </w:r>
      <w:r w:rsidR="00EC01D2">
        <w:t xml:space="preserve"> Name</w:t>
      </w:r>
    </w:p>
    <w:p w:rsidR="00843178" w:rsidRDefault="00843178" w:rsidP="00843178">
      <w:pPr>
        <w:pStyle w:val="BodyText"/>
      </w:pPr>
      <w:proofErr w:type="gramStart"/>
      <w:r>
        <w:t>The name of the HVAC system node to which the DX cooling coil sends its outlet air.</w:t>
      </w:r>
      <w:proofErr w:type="gramEnd"/>
    </w:p>
    <w:p w:rsidR="00A3360D" w:rsidRDefault="00A3360D" w:rsidP="00A3360D">
      <w:pPr>
        <w:pStyle w:val="Heading4"/>
        <w:jc w:val="both"/>
      </w:pPr>
      <w:bookmarkStart w:id="41" w:name="MS1"/>
      <w:bookmarkStart w:id="42" w:name="SS1"/>
      <w:bookmarkEnd w:id="41"/>
      <w:bookmarkEnd w:id="42"/>
      <w:r>
        <w:t xml:space="preserve">Field: </w:t>
      </w:r>
      <w:r w:rsidRPr="00EC01D2">
        <w:t>Total Cooling Capacity Function of Temperature Curve Name</w:t>
      </w:r>
    </w:p>
    <w:p w:rsidR="00A3360D" w:rsidRDefault="00A3360D" w:rsidP="00A3360D">
      <w:pPr>
        <w:pStyle w:val="BodyText"/>
      </w:pPr>
      <w:r>
        <w:t xml:space="preserve">The name of a </w:t>
      </w:r>
      <w:del w:id="43" w:author="Bereket Nigusse" w:date="2014-10-05T16:12:00Z">
        <w:r w:rsidDel="00624DD4">
          <w:delText xml:space="preserve">biquadratic </w:delText>
        </w:r>
      </w:del>
      <w:r>
        <w:t>performance curve (ref: Performance Curves) that parameterizes the variation of the gross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gross rated total cooling capacity to give the gross total cooling capacity at specific temperature operating conditions (i.e., at temperatures different from the rating point temperatures). The curve is normalized to have the value of 1.0 at the rating point.</w:t>
      </w:r>
      <w:ins w:id="44" w:author="Bereket Nigusse" w:date="2014-10-05T16:04:00Z">
        <w:r w:rsidR="00624DD4">
          <w:t xml:space="preserve"> </w:t>
        </w:r>
      </w:ins>
      <w:ins w:id="45" w:author="Bereket Nigusse" w:date="2014-10-05T16:12:00Z">
        <w:r w:rsidR="00624DD4">
          <w:t>This curve is typically a biquadratic but any curve or table with two independent variables can be used.</w:t>
        </w:r>
      </w:ins>
    </w:p>
    <w:p w:rsidR="00A3360D" w:rsidRDefault="00A3360D" w:rsidP="00A3360D">
      <w:pPr>
        <w:pStyle w:val="Heading4"/>
      </w:pPr>
      <w:r>
        <w:t xml:space="preserve">Field: </w:t>
      </w:r>
      <w:r w:rsidRPr="00E105FF">
        <w:t>Total Cooling Capacity Function of Flow Fraction Curve Name</w:t>
      </w:r>
    </w:p>
    <w:p w:rsidR="00A3360D" w:rsidRDefault="00A3360D" w:rsidP="00A3360D">
      <w:pPr>
        <w:pStyle w:val="BodyText"/>
      </w:pPr>
      <w:r>
        <w:t>The name of a quadratic or cubic performance curve (ref:  Performance Curves) that parameterizes the variation of the gross total cooling capacity as a function of the ratio of actual air flow rate across the cooling coil to the rated air flow rate (i.e., fraction of full load flow). The output of this curve is multiplied by the gross rated total cooling capacity and the total cooling capacity modifier curve (function of temperature) to give the gross total cooling capacity at the specific temperature and air flow conditions at which the coil is operating. The curve is normalized to have the value of 1.0 when the actual air flow rate equals the rated air flow rate.</w:t>
      </w:r>
    </w:p>
    <w:p w:rsidR="00843178" w:rsidRDefault="00843178" w:rsidP="00843178">
      <w:pPr>
        <w:pStyle w:val="Heading4"/>
      </w:pPr>
      <w:r>
        <w:t xml:space="preserve">Field: </w:t>
      </w:r>
      <w:r w:rsidR="00E105FF" w:rsidRPr="00E105FF">
        <w:t>Energy Input Ratio Function of Temperature Curve Name</w:t>
      </w:r>
    </w:p>
    <w:p w:rsidR="00843178" w:rsidRDefault="00843178" w:rsidP="00843178">
      <w:pPr>
        <w:pStyle w:val="BodyText"/>
      </w:pPr>
      <w:r>
        <w:t xml:space="preserve">The name of a </w:t>
      </w:r>
      <w:del w:id="46" w:author="Bereket Nigusse" w:date="2014-10-05T16:04:00Z">
        <w:r w:rsidDel="00624DD4">
          <w:delText xml:space="preserve">biquadratic </w:delText>
        </w:r>
      </w:del>
      <w:r>
        <w:t>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ins w:id="47" w:author="Bereket Nigusse" w:date="2014-10-05T16:04:00Z">
        <w:r w:rsidR="00624DD4">
          <w:t xml:space="preserve"> </w:t>
        </w:r>
        <w:r w:rsidR="00624DD4">
          <w:t>This curve is typically a biquadratic but any curve or table with two independent variables can be used.</w:t>
        </w:r>
      </w:ins>
    </w:p>
    <w:p w:rsidR="00843178" w:rsidRDefault="00843178" w:rsidP="00843178">
      <w:pPr>
        <w:pStyle w:val="Heading4"/>
      </w:pPr>
      <w:r>
        <w:t xml:space="preserve">Field: </w:t>
      </w:r>
      <w:r w:rsidR="00E105FF" w:rsidRPr="00E105FF">
        <w:t>Energy Input Ratio Function of Flow Fraction Curve Name</w:t>
      </w:r>
    </w:p>
    <w:p w:rsidR="00843178" w:rsidRDefault="00843178" w:rsidP="00843178">
      <w:pPr>
        <w:pStyle w:val="BodyText"/>
      </w:pPr>
      <w:r>
        <w:t xml:space="preserve">The name of a </w:t>
      </w:r>
      <w:del w:id="48" w:author="Bereket Nigusse" w:date="2014-10-05T16:05:00Z">
        <w:r w:rsidDel="00624DD4">
          <w:delText xml:space="preserve">quadratic or cubic </w:delText>
        </w:r>
      </w:del>
      <w:r>
        <w:t xml:space="preserve">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w:t>
      </w:r>
      <w:r>
        <w:lastRenderedPageBreak/>
        <w:t>EIR modifier curve (function of temperature) to give the EIR at the specific temperature and air flow conditions at which the cooling coil is operating. This curve is normalized to a value of 1.0 when the actual air flow rate equals the rated air flow rate.</w:t>
      </w:r>
      <w:ins w:id="49" w:author="Bereket Nigusse" w:date="2014-10-05T16:05:00Z">
        <w:r w:rsidR="00624DD4">
          <w:t xml:space="preserve"> </w:t>
        </w:r>
        <w:r w:rsidR="00624DD4">
          <w:t xml:space="preserve">This curve is typically a quadratic </w:t>
        </w:r>
        <w:r w:rsidR="00624DD4">
          <w:t xml:space="preserve">or cubic </w:t>
        </w:r>
        <w:r w:rsidR="00624DD4">
          <w:t xml:space="preserve">but any curve or table </w:t>
        </w:r>
        <w:proofErr w:type="gramStart"/>
        <w:r w:rsidR="00624DD4">
          <w:t xml:space="preserve">with </w:t>
        </w:r>
        <w:r w:rsidR="00624DD4">
          <w:t>one</w:t>
        </w:r>
        <w:r w:rsidR="00624DD4">
          <w:t xml:space="preserve"> independent variables</w:t>
        </w:r>
        <w:proofErr w:type="gramEnd"/>
        <w:r w:rsidR="00624DD4">
          <w:t xml:space="preserve"> can be used.</w:t>
        </w:r>
      </w:ins>
    </w:p>
    <w:p w:rsidR="009C0146" w:rsidRDefault="009C0146" w:rsidP="009C0146">
      <w:pPr>
        <w:pStyle w:val="Heading4"/>
      </w:pPr>
      <w:r>
        <w:t xml:space="preserve">Field: </w:t>
      </w:r>
      <w:r w:rsidR="00E105FF" w:rsidRPr="00E105FF">
        <w:t>Part Load Fraction Correlation Curve Name</w:t>
      </w:r>
    </w:p>
    <w:p w:rsidR="009C0146" w:rsidRDefault="009C0146" w:rsidP="009C0146">
      <w:pPr>
        <w:pStyle w:val="BodyText"/>
        <w:rPr>
          <w:strike/>
        </w:rPr>
      </w:pPr>
      <w:r>
        <w:t xml:space="preserve">This alpha field defines the name of a </w:t>
      </w:r>
      <w:del w:id="50" w:author="Bereket Nigusse" w:date="2014-10-05T16:13:00Z">
        <w:r w:rsidDel="00624DD4">
          <w:delText xml:space="preserve">quadratic or cubic </w:delText>
        </w:r>
      </w:del>
      <w:r>
        <w:t xml:space="preserve">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proofErr w:type="spellStart"/>
      <w:r w:rsidR="00BD1B62">
        <w:t>timestep</w:t>
      </w:r>
      <w:proofErr w:type="spellEnd"/>
      <w:r>
        <w:t xml:space="preserve">. The part load fraction (PLF) correlation accounts for efficiency losses due to compressor cycling. </w:t>
      </w:r>
      <w:ins w:id="51" w:author="Bereket Nigusse" w:date="2014-10-05T16:13:00Z">
        <w:r w:rsidR="00624DD4">
          <w:t xml:space="preserve">This curve is typically a quadratic or cubic but any curve or table </w:t>
        </w:r>
        <w:proofErr w:type="gramStart"/>
        <w:r w:rsidR="00624DD4">
          <w:t>with one independent variables</w:t>
        </w:r>
        <w:proofErr w:type="gramEnd"/>
        <w:r w:rsidR="00624DD4">
          <w:t xml:space="preserve"> can be used.</w:t>
        </w:r>
      </w:ins>
      <w:bookmarkStart w:id="52" w:name="_GoBack"/>
      <w:bookmarkEnd w:id="52"/>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proofErr w:type="spellStart"/>
      <w:r w:rsidR="00BD1B62">
        <w:t>timestep</w:t>
      </w:r>
      <w:proofErr w:type="spellEnd"/>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843178" w:rsidRDefault="00843178" w:rsidP="00843178">
      <w:pPr>
        <w:pStyle w:val="Heading4"/>
      </w:pPr>
      <w:r>
        <w:t>Field: Nominal Time for Condensate Removal to Begin</w:t>
      </w:r>
    </w:p>
    <w:p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as well as the next three input fields for this object must have positive values in order to model latent capacity degradation.</w:t>
      </w:r>
    </w:p>
    <w:p w:rsidR="00843178" w:rsidRDefault="00843178" w:rsidP="00843178">
      <w:pPr>
        <w:pStyle w:val="Heading4"/>
      </w:pPr>
      <w:r>
        <w:t xml:space="preserve">Field: </w:t>
      </w:r>
      <w:r w:rsidR="00E105FF" w:rsidRPr="00E105FF">
        <w:t>Ratio of Initial Moisture Evaporation Rate and Steady State Latent Capacity</w:t>
      </w:r>
    </w:p>
    <w:p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the previous field and the next two fields must have positive values in order to model latent capacity degradation.</w:t>
      </w:r>
    </w:p>
    <w:p w:rsidR="00843178" w:rsidRDefault="00843178" w:rsidP="00843178">
      <w:pPr>
        <w:pStyle w:val="Heading4"/>
      </w:pPr>
      <w:r>
        <w:lastRenderedPageBreak/>
        <w:t xml:space="preserve">Field: </w:t>
      </w:r>
      <w:r w:rsidR="00E105FF" w:rsidRPr="00E105FF">
        <w:t>Maximum Cycling Rate</w:t>
      </w:r>
    </w:p>
    <w:p w:rsidR="00F91225" w:rsidRDefault="00F91225" w:rsidP="00F91225">
      <w:pPr>
        <w:pStyle w:val="BodyText"/>
      </w:pPr>
      <w:proofErr w:type="gramStart"/>
      <w:r>
        <w:t>The maximum on-off cycling rate for the compressor (cycles per hour), which occurs at 50% run time fraction.</w:t>
      </w:r>
      <w:proofErr w:type="gramEnd"/>
      <w:r>
        <w:t xml:space="preserve"> Suggested value is 3; zero value means latent degradation model is disabled. The default value for this field is zero. The supply air fan operating mode must be continuous (i.e., 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the previous two fields and the next field must have positive values in order to model latent capacity degradation.</w:t>
      </w:r>
    </w:p>
    <w:p w:rsidR="00843178" w:rsidRDefault="00843178" w:rsidP="00843178">
      <w:pPr>
        <w:pStyle w:val="Heading4"/>
      </w:pPr>
      <w:r>
        <w:t xml:space="preserve">Field: </w:t>
      </w:r>
      <w:r w:rsidR="00E105FF" w:rsidRPr="00E105FF">
        <w:t>Latent Capacity Time Constant</w:t>
      </w:r>
    </w:p>
    <w:p w:rsidR="00F91225" w:rsidRDefault="00F91225" w:rsidP="00F91225">
      <w:pPr>
        <w:pStyle w:val="BodyText"/>
      </w:pPr>
      <w:proofErr w:type="gramStart"/>
      <w:r>
        <w:t>Time constant (in seconds) for the cooling coil's latent capacity to reach steady state after startup.</w:t>
      </w:r>
      <w:proofErr w:type="gramEnd"/>
      <w:r>
        <w:t xml:space="preserve">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w:t>
      </w:r>
      <w:r w:rsidR="00C94867">
        <w:t>(</w:t>
      </w:r>
      <w:r>
        <w:t>e.</w:t>
      </w:r>
      <w:r w:rsidR="00C94867">
        <w:t xml:space="preserve">g., </w:t>
      </w:r>
      <w:proofErr w:type="spellStart"/>
      <w:r w:rsidR="00C94867">
        <w:t>AirloopHVAC:UnitaryHeatCool</w:t>
      </w:r>
      <w:proofErr w:type="spellEnd"/>
      <w:r w:rsidR="00C94867">
        <w:t>)</w:t>
      </w:r>
      <w:r>
        <w:t>, and this field as well as the previous three input fields for this object must have positive values in order to model latent capacity degradation.</w:t>
      </w:r>
    </w:p>
    <w:p w:rsidR="00843178" w:rsidRDefault="00843178" w:rsidP="00843178">
      <w:pPr>
        <w:pStyle w:val="Heading4"/>
      </w:pPr>
      <w:r>
        <w:t>Field: Condenser Air Inlet Node Name</w:t>
      </w:r>
    </w:p>
    <w:p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proofErr w:type="spellStart"/>
      <w:r w:rsidR="00EE0BC7">
        <w:t>OutdoorAir</w:t>
      </w:r>
      <w:proofErr w:type="gramStart"/>
      <w:r w:rsidR="00EE0BC7">
        <w:t>:Node</w:t>
      </w:r>
      <w:proofErr w:type="spellEnd"/>
      <w:proofErr w:type="gramEnd"/>
      <w:r>
        <w:t xml:space="preserve"> object where the height of the node is taken into consideration when calculating outdoor air temperature from the weather data. Alternately, the node name may be specified in an </w:t>
      </w:r>
      <w:proofErr w:type="spellStart"/>
      <w:r w:rsidR="00EE0BC7">
        <w:t>OutdoorAir</w:t>
      </w:r>
      <w:proofErr w:type="gramStart"/>
      <w:r w:rsidR="00EE0BC7">
        <w:t>:NodeList</w:t>
      </w:r>
      <w:proofErr w:type="spellEnd"/>
      <w:proofErr w:type="gramEnd"/>
      <w:r>
        <w:t xml:space="preserve"> object where the outdoor air temperature is taken directly from the weather data.</w:t>
      </w:r>
    </w:p>
    <w:p w:rsidR="00843178" w:rsidRDefault="00843178" w:rsidP="00843178">
      <w:pPr>
        <w:pStyle w:val="Heading4"/>
      </w:pPr>
      <w:r>
        <w:t>Field: Condenser Type</w:t>
      </w:r>
    </w:p>
    <w:p w:rsidR="00843178" w:rsidRDefault="00843178" w:rsidP="006E2A70">
      <w:pPr>
        <w:pStyle w:val="BodyText"/>
      </w:pPr>
      <w:proofErr w:type="gramStart"/>
      <w:r>
        <w:t>The type of condenser used by the DX cooling coil.</w:t>
      </w:r>
      <w:proofErr w:type="gramEnd"/>
      <w:r>
        <w:t xml:space="preserve"> Valid choices for this input field are </w:t>
      </w:r>
      <w:proofErr w:type="spellStart"/>
      <w:r w:rsidRPr="006E2A70">
        <w:rPr>
          <w:b/>
        </w:rPr>
        <w:t>AirCooled</w:t>
      </w:r>
      <w:proofErr w:type="spellEnd"/>
      <w:r>
        <w:t xml:space="preserve"> or </w:t>
      </w:r>
      <w:proofErr w:type="spellStart"/>
      <w:r w:rsidRPr="006E2A70">
        <w:rPr>
          <w:b/>
        </w:rPr>
        <w:t>Evap</w:t>
      </w:r>
      <w:r w:rsidR="00E105FF" w:rsidRPr="006E2A70">
        <w:rPr>
          <w:b/>
        </w:rPr>
        <w:t>oratively</w:t>
      </w:r>
      <w:r w:rsidRPr="006E2A70">
        <w:rPr>
          <w:b/>
        </w:rPr>
        <w:t>Cooled</w:t>
      </w:r>
      <w:proofErr w:type="spellEnd"/>
      <w:r>
        <w:t xml:space="preserve">. The default for this field is </w:t>
      </w:r>
      <w:proofErr w:type="spellStart"/>
      <w:r w:rsidRPr="006E2A70">
        <w:rPr>
          <w:b/>
        </w:rPr>
        <w:t>AirCooled</w:t>
      </w:r>
      <w:proofErr w:type="spellEnd"/>
      <w:r>
        <w:t>.</w:t>
      </w:r>
    </w:p>
    <w:p w:rsidR="00843178" w:rsidRDefault="00843178" w:rsidP="00843178">
      <w:pPr>
        <w:pStyle w:val="Heading4"/>
      </w:pPr>
      <w:r>
        <w:t>Field: Evaporative Condenser Effectiveness</w:t>
      </w:r>
    </w:p>
    <w:p w:rsidR="00843178" w:rsidRDefault="00843178" w:rsidP="00843178">
      <w:pPr>
        <w:pStyle w:val="BodyText"/>
      </w:pPr>
      <w:r>
        <w:t>The effectiveness of the evaporative condenser, which is used to determine the temperature of the air entering the outdoor condenser coil as follows:</w:t>
      </w:r>
    </w:p>
    <w:p w:rsidR="00843178" w:rsidRDefault="00884C36" w:rsidP="00843178">
      <w:pPr>
        <w:pStyle w:val="Equation"/>
      </w:pPr>
      <w:r w:rsidRPr="00884C36">
        <w:rPr>
          <w:position w:val="-14"/>
        </w:rPr>
        <w:object w:dxaOrig="5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5pt;height:20.4pt" o:ole="">
            <v:imagedata r:id="rId9" o:title=""/>
          </v:shape>
          <o:OLEObject Type="Embed" ProgID="Equation.DSMT4" ShapeID="_x0000_i1025" DrawAspect="Content" ObjectID="_1474030853" r:id="rId10"/>
        </w:object>
      </w:r>
    </w:p>
    <w:p w:rsidR="00843178" w:rsidRDefault="00843178" w:rsidP="00843178">
      <w:pPr>
        <w:pStyle w:val="BodyText"/>
      </w:pPr>
      <w:proofErr w:type="gramStart"/>
      <w:r>
        <w:t>where</w:t>
      </w:r>
      <w:proofErr w:type="gramEnd"/>
    </w:p>
    <w:p w:rsidR="00843178" w:rsidRDefault="00843178" w:rsidP="00843178">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cond</w:t>
      </w:r>
      <w:proofErr w:type="spellEnd"/>
      <w:r>
        <w:rPr>
          <w:rFonts w:ascii="Times New Roman" w:hAnsi="Times New Roman"/>
          <w:i/>
          <w:sz w:val="24"/>
          <w:szCs w:val="24"/>
          <w:vertAlign w:val="subscript"/>
        </w:rPr>
        <w:t xml:space="preserve"> inlet</w:t>
      </w:r>
      <w:r>
        <w:t xml:space="preserve"> = the temperature of the air entering the condenser coil (C)</w:t>
      </w:r>
    </w:p>
    <w:p w:rsidR="00843178" w:rsidRDefault="00843178" w:rsidP="00843178">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wb</w:t>
      </w:r>
      <w:proofErr w:type="gramStart"/>
      <w:r>
        <w:rPr>
          <w:rFonts w:ascii="Times New Roman" w:hAnsi="Times New Roman"/>
          <w:i/>
          <w:sz w:val="24"/>
          <w:szCs w:val="24"/>
          <w:vertAlign w:val="subscript"/>
        </w:rPr>
        <w:t>,o</w:t>
      </w:r>
      <w:proofErr w:type="spellEnd"/>
      <w:proofErr w:type="gramEnd"/>
      <w:r>
        <w:rPr>
          <w:vertAlign w:val="subscript"/>
        </w:rPr>
        <w:t xml:space="preserve"> </w:t>
      </w:r>
      <w:r>
        <w:t>= the wet-bulb temperature of the outdoor air (C)</w:t>
      </w:r>
    </w:p>
    <w:p w:rsidR="00843178" w:rsidRDefault="00843178" w:rsidP="00843178">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db</w:t>
      </w:r>
      <w:proofErr w:type="gramStart"/>
      <w:r>
        <w:rPr>
          <w:rFonts w:ascii="Times New Roman" w:hAnsi="Times New Roman"/>
          <w:i/>
          <w:sz w:val="24"/>
          <w:szCs w:val="24"/>
          <w:vertAlign w:val="subscript"/>
        </w:rPr>
        <w:t>,o</w:t>
      </w:r>
      <w:proofErr w:type="spellEnd"/>
      <w:proofErr w:type="gramEnd"/>
      <w:r>
        <w:rPr>
          <w:vertAlign w:val="subscript"/>
        </w:rPr>
        <w:t xml:space="preserve"> </w:t>
      </w:r>
      <w:r>
        <w:t>= the dry-bulb temperature of the outdoor air (C)</w:t>
      </w:r>
    </w:p>
    <w:p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843178" w:rsidRDefault="00843178" w:rsidP="00843178">
      <w:pPr>
        <w:pStyle w:val="BodyText"/>
      </w:pPr>
      <w:r>
        <w:t xml:space="preserve">If the user wants to model an air-cooled condenser, they should simply specify </w:t>
      </w:r>
      <w:proofErr w:type="spellStart"/>
      <w:r w:rsidR="003163A7">
        <w:t>AirCooled</w:t>
      </w:r>
      <w:proofErr w:type="spellEnd"/>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843178" w:rsidRDefault="00843178" w:rsidP="00843178">
      <w:pPr>
        <w:pStyle w:val="BodyText"/>
      </w:pPr>
      <w:r>
        <w:lastRenderedPageBreak/>
        <w:t xml:space="preserve">If the user wishes to model an evaporative-cooled condenser AND they have performance curves that are a function of the wet-bulb temperature of air entering the condenser coil, then the user should specify Condenser Type = </w:t>
      </w:r>
      <w:proofErr w:type="spellStart"/>
      <w:r>
        <w:t>Evap</w:t>
      </w:r>
      <w:proofErr w:type="spellEnd"/>
      <w:r>
        <w:t xml:space="preserve">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rsidR="00843178" w:rsidRDefault="00843178" w:rsidP="00843178">
      <w:pPr>
        <w:pStyle w:val="BodyText"/>
      </w:pPr>
      <w:r>
        <w:t xml:space="preserve">If the user wishes to model an air-cooled condenser that has evaporative media placed in front of it to cool the air entering the condenser coil, then the user should specify Condenser Type = </w:t>
      </w:r>
      <w:proofErr w:type="spellStart"/>
      <w:r>
        <w:t>Evap</w:t>
      </w:r>
      <w:proofErr w:type="spellEnd"/>
      <w:r>
        <w:t xml:space="preserve">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843178" w:rsidRDefault="00843178" w:rsidP="00843178">
      <w:pPr>
        <w:pStyle w:val="Heading4"/>
      </w:pPr>
      <w:r>
        <w:t>Field: Evaporative Condenser Air Flow Rate</w:t>
      </w:r>
    </w:p>
    <w:p w:rsidR="00843178" w:rsidRDefault="00843178" w:rsidP="00843178">
      <w:pPr>
        <w:pStyle w:val="BodyText"/>
      </w:pPr>
      <w:proofErr w:type="gramStart"/>
      <w:r>
        <w:t>The air volume flow rate, in m</w:t>
      </w:r>
      <w:r>
        <w:rPr>
          <w:vertAlign w:val="superscript"/>
        </w:rPr>
        <w:t>3</w:t>
      </w:r>
      <w:r>
        <w:t xml:space="preserve"> per second, entering the evaporative condenser.</w:t>
      </w:r>
      <w:proofErr w:type="gramEnd"/>
      <w:r>
        <w:t xml:space="preserve"> This value is used to calculate the amount of water used to </w:t>
      </w:r>
      <w:proofErr w:type="spellStart"/>
      <w:r>
        <w:t>evaporatively</w:t>
      </w:r>
      <w:proofErr w:type="spellEnd"/>
      <w:r>
        <w:t xml:space="preserve"> cool the condenser inlet air. The minimum value for this field must be greater than zero, and this input field is </w:t>
      </w:r>
      <w:proofErr w:type="spellStart"/>
      <w:r>
        <w:t>autosizable</w:t>
      </w:r>
      <w:proofErr w:type="spellEnd"/>
      <w:r>
        <w:t xml:space="preserve"> (equivalent </w:t>
      </w:r>
      <w:proofErr w:type="gramStart"/>
      <w:r>
        <w:t>to 0.000144 m</w:t>
      </w:r>
      <w:r>
        <w:rPr>
          <w:vertAlign w:val="superscript"/>
        </w:rPr>
        <w:t>3</w:t>
      </w:r>
      <w:r>
        <w:t>/s per watt of rated total cooling capacity [850 cfm/ton]</w:t>
      </w:r>
      <w:proofErr w:type="gramEnd"/>
      <w:r>
        <w:t>). This field is not used when Condenser Type = Air Cooled.</w:t>
      </w:r>
    </w:p>
    <w:p w:rsidR="00843178" w:rsidRDefault="00843178" w:rsidP="00843178">
      <w:pPr>
        <w:pStyle w:val="Heading4"/>
      </w:pPr>
      <w:r>
        <w:t>Field: Evaporative Condenser Pump Rated Power Consumption</w:t>
      </w:r>
    </w:p>
    <w:p w:rsidR="00843178" w:rsidRDefault="00843178" w:rsidP="00843178">
      <w:pPr>
        <w:pStyle w:val="BodyText"/>
      </w:pPr>
      <w:proofErr w:type="gramStart"/>
      <w:r>
        <w:t>The rated power of the evaporative condenser water pump in Watts.</w:t>
      </w:r>
      <w:proofErr w:type="gramEnd"/>
      <w:r>
        <w:t xml:space="preserve"> This value is used to calculate the power required to pump the water used to </w:t>
      </w:r>
      <w:proofErr w:type="spellStart"/>
      <w:r>
        <w:t>evaporatively</w:t>
      </w:r>
      <w:proofErr w:type="spellEnd"/>
      <w:r>
        <w:t xml:space="preserve"> cool the condenser inlet air. The default value for this input field is zero, but it is </w:t>
      </w:r>
      <w:proofErr w:type="spellStart"/>
      <w:r>
        <w:t>autosizable</w:t>
      </w:r>
      <w:proofErr w:type="spellEnd"/>
      <w:r>
        <w:t xml:space="preserve"> (equivalent to 0.004266 W per watt [15 W/ton] of rated total cooling capacity). This field is not used when Condenser Type = Air Cooled. </w:t>
      </w:r>
    </w:p>
    <w:p w:rsidR="00843178" w:rsidRDefault="00843178" w:rsidP="00843178">
      <w:pPr>
        <w:pStyle w:val="Heading4"/>
      </w:pPr>
      <w:r>
        <w:t>Field: Crankcase Heater Capacity</w:t>
      </w:r>
    </w:p>
    <w:p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proofErr w:type="spellStart"/>
      <w:r w:rsidR="007F32E1" w:rsidRPr="00416ED9">
        <w:t>AirLoopHVAC</w:t>
      </w:r>
      <w:proofErr w:type="gramStart"/>
      <w:r w:rsidR="007F32E1" w:rsidRPr="00416ED9">
        <w:t>:UnitaryHeatPump:AirToAir</w:t>
      </w:r>
      <w:proofErr w:type="spellEnd"/>
      <w:proofErr w:type="gramEnd"/>
      <w:r>
        <w:t xml:space="preserve"> or </w:t>
      </w:r>
      <w:proofErr w:type="spellStart"/>
      <w:r>
        <w:t>PackageTerminal</w:t>
      </w:r>
      <w:proofErr w:type="spellEnd"/>
      <w:r>
        <w:t xml:space="preserve">: </w:t>
      </w:r>
      <w:proofErr w:type="spellStart"/>
      <w:r>
        <w:t>HeatPump:AirToAir</w:t>
      </w:r>
      <w:proofErr w:type="spellEnd"/>
      <w:r>
        <w:t xml:space="preserve">), the crankcase heater defined for this DX cooling coil is ignored and the crankcase heater power defined for the DX heating coil (Ref. </w:t>
      </w:r>
      <w:proofErr w:type="spellStart"/>
      <w:r>
        <w:t>Coil:Heating</w:t>
      </w:r>
      <w:r w:rsidR="001C3ED9">
        <w:t>:DX:SingleSpeed</w:t>
      </w:r>
      <w:proofErr w:type="spellEnd"/>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rsidR="00843178" w:rsidRDefault="00843178" w:rsidP="00843178">
      <w:pPr>
        <w:pStyle w:val="Heading4"/>
      </w:pPr>
      <w:r>
        <w:t xml:space="preserve">Field: </w:t>
      </w:r>
      <w:r w:rsidR="00E105FF" w:rsidRPr="00E105FF">
        <w:t>Maximum Outdoor Dry-Bulb Temperature for Crankcase Heater Operation</w:t>
      </w:r>
    </w:p>
    <w:p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rsidR="00843178" w:rsidRDefault="00843178" w:rsidP="00843178">
      <w:pPr>
        <w:pStyle w:val="Heading4"/>
      </w:pPr>
      <w:r>
        <w:t xml:space="preserve">Field: </w:t>
      </w:r>
      <w:r w:rsidR="00E105FF" w:rsidRPr="00E105FF">
        <w:t>Supply Water Storage Tank Name</w:t>
      </w:r>
    </w:p>
    <w:p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 xml:space="preserve">However if the tank cannot provide all the water the condenser needs, then the </w:t>
      </w:r>
      <w:r>
        <w:lastRenderedPageBreak/>
        <w:t xml:space="preserve">unit will still operate and obtain the rest of the water it needs from the mains (referred to as </w:t>
      </w:r>
      <w:proofErr w:type="spellStart"/>
      <w:r>
        <w:t>StarvedWater</w:t>
      </w:r>
      <w:proofErr w:type="spellEnd"/>
      <w:r>
        <w:t>).</w:t>
      </w:r>
    </w:p>
    <w:p w:rsidR="00843178" w:rsidRDefault="00D3136B" w:rsidP="00843178">
      <w:pPr>
        <w:pStyle w:val="Heading4"/>
      </w:pPr>
      <w:r>
        <w:t xml:space="preserve">Field: </w:t>
      </w:r>
      <w:r w:rsidR="00E105FF" w:rsidRPr="00E105FF">
        <w:t>Condensate Collection Water Storage Tank Name</w:t>
      </w:r>
    </w:p>
    <w:p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B135BC" w:rsidRDefault="00B135BC" w:rsidP="00B135BC">
      <w:pPr>
        <w:pStyle w:val="Heading4"/>
        <w:rPr>
          <w:snapToGrid w:val="0"/>
        </w:rPr>
      </w:pPr>
      <w:r>
        <w:rPr>
          <w:snapToGrid w:val="0"/>
        </w:rPr>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w:t>
      </w:r>
      <w:proofErr w:type="spellStart"/>
      <w:r>
        <w:t>EvaporativelyCooled</w:t>
      </w:r>
      <w:proofErr w:type="spellEnd"/>
      <w:r>
        <w:t xml:space="preserve">.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 xml:space="preserve">C) for the basin heater described in the previous field. This field only applies for Condenser Type = </w:t>
      </w:r>
      <w:proofErr w:type="spellStart"/>
      <w:r>
        <w:t>EvaporativelyCooled</w:t>
      </w:r>
      <w:proofErr w:type="spellEnd"/>
      <w:r>
        <w:t>.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B135BC" w:rsidRDefault="00B135BC" w:rsidP="00B135BC">
      <w:pPr>
        <w:pStyle w:val="Heading4"/>
        <w:rPr>
          <w:snapToGrid w:val="0"/>
        </w:rPr>
      </w:pPr>
      <w:r>
        <w:rPr>
          <w:snapToGrid w:val="0"/>
        </w:rPr>
        <w:t>Field: Basin Heater Operating Schedule Name</w:t>
      </w:r>
    </w:p>
    <w:p w:rsidR="00B135BC" w:rsidRDefault="00B135BC" w:rsidP="00B135BC">
      <w:pPr>
        <w:pStyle w:val="BodyText"/>
      </w:pPr>
      <w:r>
        <w:t xml:space="preserve">This alpha field contains the name of the basin heater operating schedule. This field only applies for Condenser Type = </w:t>
      </w:r>
      <w:proofErr w:type="spellStart"/>
      <w:r>
        <w:t>EvaporativelyCooled</w:t>
      </w:r>
      <w:proofErr w:type="spellEnd"/>
      <w:r>
        <w:t>.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843178" w:rsidRDefault="00843178" w:rsidP="006E2A70">
      <w:pPr>
        <w:pStyle w:val="BodyText"/>
      </w:pPr>
      <w:r>
        <w:t xml:space="preserve">Following is an example input for a </w:t>
      </w:r>
      <w:proofErr w:type="spellStart"/>
      <w:r w:rsidR="00F91225">
        <w:t>Coil</w:t>
      </w:r>
      <w:proofErr w:type="gramStart"/>
      <w:r w:rsidR="00F91225">
        <w:t>:Cooling:DX:SingleSpeed</w:t>
      </w:r>
      <w:proofErr w:type="spellEnd"/>
      <w:proofErr w:type="gramEnd"/>
      <w:r>
        <w:t xml:space="preserve"> coil.</w:t>
      </w:r>
    </w:p>
    <w:p w:rsidR="00843178" w:rsidRDefault="00E74176" w:rsidP="00843178">
      <w:pPr>
        <w:pStyle w:val="IDDDefinition"/>
      </w:pPr>
      <w:proofErr w:type="spellStart"/>
      <w:r>
        <w:lastRenderedPageBreak/>
        <w:t>Coil</w:t>
      </w:r>
      <w:proofErr w:type="gramStart"/>
      <w:r>
        <w:t>:</w:t>
      </w:r>
      <w:r w:rsidR="00F91225">
        <w:t>Cooling:</w:t>
      </w:r>
      <w:r>
        <w:t>DX:SingleSpeed</w:t>
      </w:r>
      <w:proofErr w:type="spellEnd"/>
      <w:proofErr w:type="gramEnd"/>
      <w:r w:rsidR="00843178">
        <w:t>,</w:t>
      </w:r>
    </w:p>
    <w:p w:rsidR="00843178" w:rsidRDefault="00843178" w:rsidP="00843178">
      <w:pPr>
        <w:pStyle w:val="IDDDefinition"/>
      </w:pPr>
      <w:r>
        <w:t xml:space="preserve">       </w:t>
      </w:r>
      <w:proofErr w:type="gramStart"/>
      <w:r>
        <w:t>Zone1WindACDXCoil,        !</w:t>
      </w:r>
      <w:proofErr w:type="gramEnd"/>
      <w:r>
        <w:t xml:space="preserve"> Coil Name</w:t>
      </w:r>
    </w:p>
    <w:p w:rsidR="00843178" w:rsidRDefault="00843178" w:rsidP="00843178">
      <w:pPr>
        <w:pStyle w:val="IDDDefinition"/>
      </w:pPr>
      <w:r>
        <w:t xml:space="preserve">       </w:t>
      </w:r>
      <w:proofErr w:type="spellStart"/>
      <w:proofErr w:type="gramStart"/>
      <w:r>
        <w:t>FanAndCoilAvailSched</w:t>
      </w:r>
      <w:proofErr w:type="spellEnd"/>
      <w:r>
        <w:t>,     !</w:t>
      </w:r>
      <w:proofErr w:type="gramEnd"/>
      <w:r>
        <w:t xml:space="preserve"> Availability Schedule</w:t>
      </w:r>
    </w:p>
    <w:p w:rsidR="00843178" w:rsidRDefault="00843178" w:rsidP="00843178">
      <w:pPr>
        <w:pStyle w:val="IDDDefinition"/>
      </w:pPr>
      <w:r>
        <w:t xml:space="preserve">       </w:t>
      </w:r>
      <w:proofErr w:type="gramStart"/>
      <w:r>
        <w:t>10548,      !</w:t>
      </w:r>
      <w:proofErr w:type="gramEnd"/>
      <w:r>
        <w:t xml:space="preserve"> </w:t>
      </w:r>
      <w:r w:rsidR="009779E5">
        <w:t xml:space="preserve">Gross </w:t>
      </w:r>
      <w:r>
        <w:t>Rated Total Cooling Capacity</w:t>
      </w:r>
    </w:p>
    <w:p w:rsidR="009779E5" w:rsidRDefault="00843178" w:rsidP="00843178">
      <w:pPr>
        <w:pStyle w:val="IDDDefinition"/>
      </w:pPr>
      <w:r>
        <w:t xml:space="preserve">       </w:t>
      </w:r>
      <w:proofErr w:type="gramStart"/>
      <w:r>
        <w:t>0.75,       !</w:t>
      </w:r>
      <w:proofErr w:type="gramEnd"/>
      <w:r>
        <w:t xml:space="preserve"> </w:t>
      </w:r>
      <w:r w:rsidR="009779E5">
        <w:t xml:space="preserve">Gross </w:t>
      </w:r>
      <w:r>
        <w:t>Rated S</w:t>
      </w:r>
      <w:r w:rsidR="009779E5">
        <w:t>ensible Heat Ratio</w:t>
      </w:r>
    </w:p>
    <w:p w:rsidR="00843178" w:rsidRDefault="00843178" w:rsidP="00843178">
      <w:pPr>
        <w:pStyle w:val="IDDDefinition"/>
      </w:pPr>
      <w:r>
        <w:t xml:space="preserve">       </w:t>
      </w:r>
      <w:proofErr w:type="gramStart"/>
      <w:r>
        <w:t>3.0,        !</w:t>
      </w:r>
      <w:proofErr w:type="gramEnd"/>
      <w:r>
        <w:t xml:space="preserve"> </w:t>
      </w:r>
      <w:r w:rsidR="009779E5">
        <w:t xml:space="preserve">Gross </w:t>
      </w:r>
      <w:r>
        <w:t xml:space="preserve">Rated </w:t>
      </w:r>
      <w:r w:rsidR="009779E5">
        <w:t xml:space="preserve">Cooling </w:t>
      </w:r>
      <w:r>
        <w:t>COP</w:t>
      </w:r>
    </w:p>
    <w:p w:rsidR="00843178" w:rsidRDefault="00843178" w:rsidP="00843178">
      <w:pPr>
        <w:pStyle w:val="IDDDefinition"/>
      </w:pPr>
      <w:r>
        <w:t xml:space="preserve">       </w:t>
      </w:r>
      <w:proofErr w:type="gramStart"/>
      <w:r>
        <w:t>0.637,      !</w:t>
      </w:r>
      <w:proofErr w:type="gramEnd"/>
      <w:r>
        <w:t xml:space="preserve"> Rated Air Flow Rate (m3/s)</w:t>
      </w:r>
    </w:p>
    <w:p w:rsidR="00141B0C" w:rsidRDefault="00141B0C" w:rsidP="00141B0C">
      <w:pPr>
        <w:pStyle w:val="IDDDefinition"/>
      </w:pPr>
      <w:r>
        <w:t xml:space="preserve">       </w:t>
      </w:r>
      <w:proofErr w:type="gramStart"/>
      <w:r>
        <w:t>773.3,      !</w:t>
      </w:r>
      <w:proofErr w:type="gramEnd"/>
      <w:r>
        <w:t xml:space="preserve"> Rated Evaporator Fan Power Per Volume Flow Rate {W</w:t>
      </w:r>
      <w:proofErr w:type="gramStart"/>
      <w:r>
        <w:t>/(</w:t>
      </w:r>
      <w:proofErr w:type="gramEnd"/>
      <w:r>
        <w:t>m3/s)}</w:t>
      </w:r>
    </w:p>
    <w:p w:rsidR="00843178" w:rsidRDefault="00843178" w:rsidP="00843178">
      <w:pPr>
        <w:pStyle w:val="IDDDefinition"/>
      </w:pPr>
      <w:r>
        <w:t xml:space="preserve">       Zone1WindACFanOutletNode</w:t>
      </w:r>
      <w:proofErr w:type="gramStart"/>
      <w:r>
        <w:t>, !</w:t>
      </w:r>
      <w:proofErr w:type="gramEnd"/>
      <w:r>
        <w:t xml:space="preserve"> Coil Air Inlet Node</w:t>
      </w:r>
    </w:p>
    <w:p w:rsidR="00843178" w:rsidRDefault="00843178" w:rsidP="00843178">
      <w:pPr>
        <w:pStyle w:val="IDDDefinition"/>
      </w:pPr>
      <w:r>
        <w:t xml:space="preserve">       Zone1WindACAirOutletNode</w:t>
      </w:r>
      <w:proofErr w:type="gramStart"/>
      <w:r>
        <w:t>, !</w:t>
      </w:r>
      <w:proofErr w:type="gramEnd"/>
      <w:r>
        <w:t xml:space="preserve"> Coil Air Outlet Node     </w:t>
      </w:r>
    </w:p>
    <w:p w:rsidR="00843178" w:rsidRDefault="00843178" w:rsidP="00843178">
      <w:pPr>
        <w:pStyle w:val="IDDDefinition"/>
      </w:pPr>
      <w:r>
        <w:t xml:space="preserve">       </w:t>
      </w:r>
      <w:proofErr w:type="spellStart"/>
      <w:proofErr w:type="gramStart"/>
      <w:r>
        <w:t>WindACCoolCapFT</w:t>
      </w:r>
      <w:proofErr w:type="spellEnd"/>
      <w:r>
        <w:t>,          !</w:t>
      </w:r>
      <w:proofErr w:type="gramEnd"/>
      <w:r>
        <w:t xml:space="preserve"> Total Cooling Capacity Modifier Curve (function of temperature)</w:t>
      </w:r>
    </w:p>
    <w:p w:rsidR="00843178" w:rsidRDefault="00843178" w:rsidP="00843178">
      <w:pPr>
        <w:pStyle w:val="IDDDefinition"/>
      </w:pPr>
      <w:r>
        <w:t xml:space="preserve">       </w:t>
      </w:r>
      <w:proofErr w:type="spellStart"/>
      <w:proofErr w:type="gramStart"/>
      <w:r>
        <w:t>WindACCoolCapFFF</w:t>
      </w:r>
      <w:proofErr w:type="spellEnd"/>
      <w:r>
        <w:t>,         !</w:t>
      </w:r>
      <w:proofErr w:type="gramEnd"/>
      <w:r>
        <w:t xml:space="preserve"> Total Cooling Capacity Modifier Curve (function of flow fraction)</w:t>
      </w:r>
    </w:p>
    <w:p w:rsidR="00843178" w:rsidRDefault="00843178" w:rsidP="00843178">
      <w:pPr>
        <w:pStyle w:val="IDDDefinition"/>
      </w:pPr>
      <w:r>
        <w:t xml:space="preserve">       </w:t>
      </w:r>
      <w:proofErr w:type="spellStart"/>
      <w:proofErr w:type="gramStart"/>
      <w:r>
        <w:t>WindACEIRFT</w:t>
      </w:r>
      <w:proofErr w:type="spellEnd"/>
      <w:r>
        <w:t>,              !</w:t>
      </w:r>
      <w:proofErr w:type="gramEnd"/>
      <w:r>
        <w:t xml:space="preserve"> Energy Input Ratio Modifier Curve (function of temperature)</w:t>
      </w:r>
    </w:p>
    <w:p w:rsidR="00843178" w:rsidRDefault="00843178" w:rsidP="00843178">
      <w:pPr>
        <w:pStyle w:val="IDDDefinition"/>
      </w:pPr>
      <w:r>
        <w:t xml:space="preserve">       </w:t>
      </w:r>
      <w:proofErr w:type="spellStart"/>
      <w:proofErr w:type="gramStart"/>
      <w:r>
        <w:t>WindACEIRFFF</w:t>
      </w:r>
      <w:proofErr w:type="spellEnd"/>
      <w:r>
        <w:t>,             !</w:t>
      </w:r>
      <w:proofErr w:type="gramEnd"/>
      <w:r>
        <w:t xml:space="preserve"> Energy Input Ratio Modifier Curve (function of flow fraction)</w:t>
      </w:r>
    </w:p>
    <w:p w:rsidR="00843178" w:rsidRDefault="00843178" w:rsidP="00843178">
      <w:pPr>
        <w:pStyle w:val="IDDDefinition"/>
      </w:pPr>
      <w:r>
        <w:t xml:space="preserve">       </w:t>
      </w:r>
      <w:proofErr w:type="spellStart"/>
      <w:proofErr w:type="gramStart"/>
      <w:r>
        <w:t>WindACPLFFPLR</w:t>
      </w:r>
      <w:proofErr w:type="spellEnd"/>
      <w:r>
        <w:t>,            !</w:t>
      </w:r>
      <w:proofErr w:type="gramEnd"/>
      <w:r>
        <w:t xml:space="preserve"> Part Load Fraction Correlation (function of part load ratio)</w:t>
      </w:r>
    </w:p>
    <w:p w:rsidR="00843178" w:rsidRDefault="00843178" w:rsidP="00843178">
      <w:pPr>
        <w:pStyle w:val="IDDDefinition"/>
      </w:pPr>
      <w:r>
        <w:t xml:space="preserve">       1000.,             ! Nominal Time for Condensate Removal to Begin {s}</w:t>
      </w:r>
    </w:p>
    <w:p w:rsidR="00843178" w:rsidRDefault="00843178" w:rsidP="00843178">
      <w:pPr>
        <w:pStyle w:val="IDDDefinition"/>
      </w:pPr>
      <w:r>
        <w:t xml:space="preserve">       </w:t>
      </w:r>
      <w:proofErr w:type="gramStart"/>
      <w:r>
        <w:t>1.5,               !</w:t>
      </w:r>
      <w:proofErr w:type="gramEnd"/>
      <w:r>
        <w:t xml:space="preserve"> Ratio of Initial Moisture Evaporation Rate and Steady-state Latent Capacity</w:t>
      </w:r>
    </w:p>
    <w:p w:rsidR="00843178" w:rsidRDefault="00843178" w:rsidP="00843178">
      <w:pPr>
        <w:pStyle w:val="IDDDefinition"/>
      </w:pPr>
      <w:r>
        <w:t xml:space="preserve">       </w:t>
      </w:r>
      <w:proofErr w:type="gramStart"/>
      <w:r>
        <w:t>3.0,               !</w:t>
      </w:r>
      <w:proofErr w:type="gramEnd"/>
      <w:r>
        <w:t xml:space="preserve"> Maximum ON/OFF Cycling Rate {cycles/</w:t>
      </w:r>
      <w:proofErr w:type="spellStart"/>
      <w:r>
        <w:t>hr</w:t>
      </w:r>
      <w:proofErr w:type="spellEnd"/>
      <w:r>
        <w:t>}</w:t>
      </w:r>
    </w:p>
    <w:p w:rsidR="00843178" w:rsidRDefault="00843178" w:rsidP="00843178">
      <w:pPr>
        <w:pStyle w:val="IDDDefinition"/>
      </w:pPr>
      <w:r>
        <w:t xml:space="preserve">       </w:t>
      </w:r>
      <w:proofErr w:type="gramStart"/>
      <w:r>
        <w:t>45.0,              !</w:t>
      </w:r>
      <w:proofErr w:type="gramEnd"/>
      <w:r>
        <w:t xml:space="preserve"> Latent Capacity Time Constant {s}</w:t>
      </w:r>
    </w:p>
    <w:p w:rsidR="00843178" w:rsidRDefault="00843178" w:rsidP="00843178">
      <w:pPr>
        <w:pStyle w:val="IDDDefinition"/>
      </w:pPr>
      <w:r>
        <w:t xml:space="preserve">       ,                  ! Condenser Air Inlet Node Name</w:t>
      </w:r>
    </w:p>
    <w:p w:rsidR="00843178" w:rsidRDefault="00843178" w:rsidP="00843178">
      <w:pPr>
        <w:pStyle w:val="IDDDefinition"/>
      </w:pPr>
      <w:r>
        <w:t xml:space="preserve">       </w:t>
      </w:r>
      <w:proofErr w:type="spellStart"/>
      <w:proofErr w:type="gramStart"/>
      <w:r w:rsidR="003163A7">
        <w:t>AirCooled</w:t>
      </w:r>
      <w:proofErr w:type="spellEnd"/>
      <w:r>
        <w:t>,        !</w:t>
      </w:r>
      <w:proofErr w:type="gramEnd"/>
      <w:r>
        <w:t xml:space="preserve"> Condenser Type</w:t>
      </w:r>
    </w:p>
    <w:p w:rsidR="00843178" w:rsidRDefault="00843178" w:rsidP="00843178">
      <w:pPr>
        <w:pStyle w:val="IDDDefinition"/>
      </w:pPr>
      <w:r>
        <w:t xml:space="preserve">       ,                  ! Evaporative Condenser Effectiveness</w:t>
      </w:r>
    </w:p>
    <w:p w:rsidR="00843178" w:rsidRDefault="00843178" w:rsidP="00843178">
      <w:pPr>
        <w:pStyle w:val="IDDDefinition"/>
      </w:pPr>
      <w:r>
        <w:t xml:space="preserve">       ,                  ! Evaporative Condenser Air Volume Flow Rate {m3/s}</w:t>
      </w:r>
    </w:p>
    <w:p w:rsidR="00843178" w:rsidRDefault="00843178" w:rsidP="00843178">
      <w:pPr>
        <w:pStyle w:val="IDDDefinition"/>
      </w:pPr>
      <w:r>
        <w:t xml:space="preserve">       ,                  ! Evaporative Condenser Pump Rated Power Consumption {W}</w:t>
      </w:r>
    </w:p>
    <w:p w:rsidR="00843178" w:rsidRDefault="00843178" w:rsidP="00843178">
      <w:pPr>
        <w:pStyle w:val="IDDDefinition"/>
      </w:pPr>
      <w:r>
        <w:t xml:space="preserve">       30.,               ! Crankcase Heater Capacity {W}</w:t>
      </w:r>
    </w:p>
    <w:p w:rsidR="00843178" w:rsidRDefault="00843178" w:rsidP="00843178">
      <w:pPr>
        <w:pStyle w:val="IDDDefinition"/>
      </w:pPr>
      <w:r>
        <w:t xml:space="preserve">       10.;               ! Maximum Outdoor Dry-bulb Temperature for Crankcase Heater Operation {C}</w:t>
      </w:r>
    </w:p>
    <w:p w:rsidR="00843178" w:rsidRDefault="00843178" w:rsidP="00843178">
      <w:pPr>
        <w:pStyle w:val="BodyText"/>
      </w:pPr>
    </w:p>
    <w:p w:rsidR="00373145" w:rsidRDefault="00E105FF" w:rsidP="008879E5">
      <w:pPr>
        <w:pStyle w:val="Heading3"/>
      </w:pPr>
      <w:bookmarkStart w:id="53" w:name="_Toc66521267"/>
      <w:bookmarkStart w:id="54" w:name="_Toc99528114"/>
      <w:bookmarkStart w:id="55" w:name="_Toc160446384"/>
      <w:bookmarkStart w:id="56" w:name="_Toc174259536"/>
      <w:bookmarkStart w:id="57" w:name="_Toc372811961"/>
      <w:bookmarkStart w:id="58" w:name="_Toc160446385"/>
      <w:proofErr w:type="spellStart"/>
      <w:r w:rsidRPr="00E105FF">
        <w:t>Coil</w:t>
      </w:r>
      <w:proofErr w:type="gramStart"/>
      <w:r w:rsidRPr="00E105FF">
        <w:t>:Cooling:DX:</w:t>
      </w:r>
      <w:r w:rsidRPr="008879E5">
        <w:t>TwoSpeed</w:t>
      </w:r>
      <w:bookmarkEnd w:id="7"/>
      <w:bookmarkEnd w:id="8"/>
      <w:bookmarkEnd w:id="9"/>
      <w:bookmarkEnd w:id="10"/>
      <w:bookmarkEnd w:id="11"/>
      <w:bookmarkEnd w:id="12"/>
      <w:bookmarkEnd w:id="53"/>
      <w:bookmarkEnd w:id="54"/>
      <w:bookmarkEnd w:id="55"/>
      <w:bookmarkEnd w:id="56"/>
      <w:bookmarkEnd w:id="57"/>
      <w:bookmarkEnd w:id="58"/>
      <w:proofErr w:type="spellEnd"/>
      <w:proofErr w:type="gramEnd"/>
    </w:p>
    <w:sectPr w:rsidR="00373145" w:rsidSect="0084192B">
      <w:headerReference w:type="default" r:id="rId11"/>
      <w:footerReference w:type="even" r:id="rId12"/>
      <w:footerReference w:type="default" r:id="rId13"/>
      <w:headerReference w:type="first" r:id="rId14"/>
      <w:footerReference w:type="first" r:id="rId15"/>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0AFF" w:rsidRDefault="00540AFF">
      <w:r>
        <w:separator/>
      </w:r>
    </w:p>
  </w:endnote>
  <w:endnote w:type="continuationSeparator" w:id="0">
    <w:p w:rsidR="00540AFF" w:rsidRDefault="00540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6008C7">
    <w:pPr>
      <w:pStyle w:val="Footer"/>
      <w:framePr w:wrap="none" w:vAnchor="text" w:hAnchor="margin" w:xAlign="center" w:y="1"/>
      <w:rPr>
        <w:rStyle w:val="PageNumber"/>
      </w:rPr>
    </w:pPr>
    <w:r>
      <w:rPr>
        <w:rStyle w:val="PageNumber"/>
      </w:rPr>
      <w:fldChar w:fldCharType="begin"/>
    </w:r>
    <w:r w:rsidR="00824245">
      <w:rPr>
        <w:rStyle w:val="PageNumber"/>
      </w:rPr>
      <w:instrText xml:space="preserve">PAGE  </w:instrText>
    </w:r>
    <w:r>
      <w:rPr>
        <w:rStyle w:val="PageNumber"/>
      </w:rPr>
      <w:fldChar w:fldCharType="separate"/>
    </w:r>
    <w:r w:rsidR="00824245">
      <w:rPr>
        <w:rStyle w:val="PageNumber"/>
        <w:noProof/>
      </w:rPr>
      <w:t>2</w:t>
    </w:r>
    <w:r>
      <w:rPr>
        <w:rStyle w:val="PageNumber"/>
      </w:rPr>
      <w:fldChar w:fldCharType="end"/>
    </w:r>
  </w:p>
  <w:p w:rsidR="00824245" w:rsidRDefault="00824245">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6008C7">
    <w:pPr>
      <w:pStyle w:val="Footer"/>
      <w:pBdr>
        <w:top w:val="single" w:sz="8" w:space="1" w:color="auto"/>
      </w:pBdr>
      <w:tabs>
        <w:tab w:val="clear" w:pos="4320"/>
      </w:tabs>
    </w:pPr>
    <w:r>
      <w:fldChar w:fldCharType="begin"/>
    </w:r>
    <w:r w:rsidR="00824245">
      <w:instrText xml:space="preserve"> DATE \@ "M/d/yy" </w:instrText>
    </w:r>
    <w:r>
      <w:fldChar w:fldCharType="separate"/>
    </w:r>
    <w:ins w:id="59" w:author="Bereket Nigusse" w:date="2014-10-05T15:55:00Z">
      <w:r w:rsidR="00674F42">
        <w:rPr>
          <w:noProof/>
        </w:rPr>
        <w:t>10/5/14</w:t>
      </w:r>
    </w:ins>
    <w:del w:id="60" w:author="Bereket Nigusse" w:date="2014-10-05T15:55:00Z">
      <w:r w:rsidR="00F17618" w:rsidDel="00674F42">
        <w:rPr>
          <w:noProof/>
        </w:rPr>
        <w:delText>9/30/14</w:delText>
      </w:r>
    </w:del>
    <w:r>
      <w:fldChar w:fldCharType="end"/>
    </w:r>
    <w:r w:rsidR="00824245">
      <w:tab/>
    </w:r>
    <w:r>
      <w:fldChar w:fldCharType="begin"/>
    </w:r>
    <w:r w:rsidR="00824245">
      <w:instrText xml:space="preserve"> PAGE  \* MERGEFORMAT </w:instrText>
    </w:r>
    <w:r>
      <w:fldChar w:fldCharType="separate"/>
    </w:r>
    <w:r w:rsidR="00624DD4">
      <w:rPr>
        <w:noProof/>
      </w:rPr>
      <w:t>1</w:t>
    </w:r>
    <w:r>
      <w:fldChar w:fldCharType="end"/>
    </w:r>
    <w:r w:rsidR="00824245">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6008C7">
    <w:pPr>
      <w:pStyle w:val="Footer"/>
      <w:pBdr>
        <w:top w:val="single" w:sz="8" w:space="1" w:color="auto"/>
      </w:pBdr>
      <w:tabs>
        <w:tab w:val="clear" w:pos="4320"/>
      </w:tabs>
    </w:pPr>
    <w:r>
      <w:fldChar w:fldCharType="begin"/>
    </w:r>
    <w:r w:rsidR="00824245">
      <w:instrText xml:space="preserve"> DATE \@ "M/d/yy" </w:instrText>
    </w:r>
    <w:r>
      <w:fldChar w:fldCharType="separate"/>
    </w:r>
    <w:ins w:id="61" w:author="Bereket Nigusse" w:date="2014-10-05T15:55:00Z">
      <w:r w:rsidR="00674F42">
        <w:rPr>
          <w:noProof/>
        </w:rPr>
        <w:t>10/5/14</w:t>
      </w:r>
    </w:ins>
    <w:del w:id="62" w:author="Bereket Nigusse" w:date="2014-10-05T15:55:00Z">
      <w:r w:rsidR="00F17618" w:rsidDel="00674F42">
        <w:rPr>
          <w:noProof/>
        </w:rPr>
        <w:delText>9/30/14</w:delText>
      </w:r>
    </w:del>
    <w:r>
      <w:fldChar w:fldCharType="end"/>
    </w:r>
    <w:r w:rsidR="00824245">
      <w:tab/>
    </w:r>
    <w:r>
      <w:fldChar w:fldCharType="begin"/>
    </w:r>
    <w:r w:rsidR="00824245">
      <w:instrText xml:space="preserve"> PAGE  \* MERGEFORMAT </w:instrText>
    </w:r>
    <w:r>
      <w:fldChar w:fldCharType="separate"/>
    </w:r>
    <w:r w:rsidR="00824245">
      <w:rPr>
        <w:noProof/>
      </w:rPr>
      <w:t>1</w:t>
    </w:r>
    <w:r>
      <w:fldChar w:fldCharType="end"/>
    </w:r>
    <w:r w:rsidR="00824245">
      <w:t xml:space="preserve"> </w:t>
    </w:r>
  </w:p>
  <w:p w:rsidR="00824245" w:rsidRDefault="008242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0AFF" w:rsidRDefault="00540AFF">
      <w:r>
        <w:separator/>
      </w:r>
    </w:p>
  </w:footnote>
  <w:footnote w:type="continuationSeparator" w:id="0">
    <w:p w:rsidR="00540AFF" w:rsidRDefault="00540AFF">
      <w:r>
        <w:continuationSeparator/>
      </w:r>
    </w:p>
  </w:footnote>
  <w:footnote w:id="1">
    <w:p w:rsidR="00824245" w:rsidRDefault="00824245" w:rsidP="00A3360D">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Pr="005A49CA" w:rsidRDefault="00FD18A7" w:rsidP="00090BC0">
    <w:pPr>
      <w:pStyle w:val="Header"/>
    </w:pPr>
    <w:r>
      <w:fldChar w:fldCharType="begin"/>
    </w:r>
    <w:r>
      <w:instrText xml:space="preserve"> STYLEREF "Heading 1" \* MERGEFORMAT </w:instrText>
    </w:r>
    <w:r>
      <w:fldChar w:fldCharType="separate"/>
    </w:r>
    <w:r w:rsidR="00624DD4">
      <w:rPr>
        <w:b/>
        <w:bCs/>
        <w:noProof/>
      </w:rPr>
      <w:t>Error! No text of specified style in document.</w:t>
    </w:r>
    <w:r>
      <w:rPr>
        <w:noProof/>
      </w:rPr>
      <w:fldChar w:fldCharType="end"/>
    </w:r>
    <w:r w:rsidR="00824245" w:rsidRPr="005A49CA">
      <w:tab/>
    </w:r>
    <w:r>
      <w:fldChar w:fldCharType="begin"/>
    </w:r>
    <w:r>
      <w:instrText xml:space="preserve"> STYLEREF "Heading 2" \* MERGEFORMAT </w:instrText>
    </w:r>
    <w:r>
      <w:fldChar w:fldCharType="separate"/>
    </w:r>
    <w:r w:rsidR="00624DD4">
      <w:rPr>
        <w:b/>
        <w:bCs/>
        <w:noProof/>
      </w:rPr>
      <w:t>Error! No text of specified style in document.</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45" w:rsidRDefault="00540AFF">
    <w:pPr>
      <w:pStyle w:val="Header"/>
      <w:pBdr>
        <w:bottom w:val="single" w:sz="4" w:space="1" w:color="auto"/>
      </w:pBdr>
    </w:pPr>
    <w:r>
      <w:fldChar w:fldCharType="begin"/>
    </w:r>
    <w:r>
      <w:instrText xml:space="preserve"> STYLEREF "heading 1" \* MERGEFORMAT </w:instrText>
    </w:r>
    <w:r>
      <w:fldChar w:fldCharType="separate"/>
    </w:r>
    <w:r w:rsidR="0075703F">
      <w:rPr>
        <w:noProof/>
      </w:rPr>
      <w:t>Input-Output Reference</w:t>
    </w:r>
    <w:r>
      <w:rPr>
        <w:noProof/>
      </w:rPr>
      <w:fldChar w:fldCharType="end"/>
    </w:r>
    <w:r w:rsidR="00824245">
      <w:tab/>
    </w:r>
    <w:r>
      <w:fldChar w:fldCharType="begin"/>
    </w:r>
    <w:r>
      <w:instrText xml:space="preserve"> STYLEREF "heading 2" \* MERGEFORMAT </w:instrText>
    </w:r>
    <w:r>
      <w:fldChar w:fldCharType="separate"/>
    </w:r>
    <w:r w:rsidR="0075703F">
      <w:rPr>
        <w:noProof/>
      </w:rPr>
      <w:t>What’s different about EnergyPlus Input and Output?</w:t>
    </w:r>
    <w:r>
      <w:rPr>
        <w:noProof/>
      </w:rPr>
      <w:fldChar w:fldCharType="end"/>
    </w:r>
  </w:p>
  <w:p w:rsidR="00824245" w:rsidRDefault="00824245">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C831F10"/>
    <w:multiLevelType w:val="hybridMultilevel"/>
    <w:tmpl w:val="077098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7">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8">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9">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10">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2">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4">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1CDE2B53"/>
    <w:multiLevelType w:val="singleLevel"/>
    <w:tmpl w:val="E1AE6BEE"/>
    <w:lvl w:ilvl="0">
      <w:start w:val="1"/>
      <w:numFmt w:val="none"/>
      <w:lvlText w:val=""/>
      <w:legacy w:legacy="1" w:legacySpace="0" w:legacyIndent="0"/>
      <w:lvlJc w:val="left"/>
    </w:lvl>
  </w:abstractNum>
  <w:abstractNum w:abstractNumId="16">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2">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3">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4">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5">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9">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30">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1">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3">
    <w:nsid w:val="478F7A54"/>
    <w:multiLevelType w:val="singleLevel"/>
    <w:tmpl w:val="E1AE6BEE"/>
    <w:lvl w:ilvl="0">
      <w:start w:val="1"/>
      <w:numFmt w:val="none"/>
      <w:lvlText w:val=""/>
      <w:legacy w:legacy="1" w:legacySpace="0" w:legacyIndent="0"/>
      <w:lvlJc w:val="left"/>
    </w:lvl>
  </w:abstractNum>
  <w:abstractNum w:abstractNumId="34">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5">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7">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8">
    <w:nsid w:val="4B93174B"/>
    <w:multiLevelType w:val="hybridMultilevel"/>
    <w:tmpl w:val="706A0FD2"/>
    <w:lvl w:ilvl="0" w:tplc="9C40EF4A">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0">
    <w:nsid w:val="4E79304E"/>
    <w:multiLevelType w:val="hybridMultilevel"/>
    <w:tmpl w:val="C820186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2">
    <w:nsid w:val="4F454AE4"/>
    <w:multiLevelType w:val="hybridMultilevel"/>
    <w:tmpl w:val="93F0D3E8"/>
    <w:lvl w:ilvl="0" w:tplc="178CBC68">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4">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5">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6">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7">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8">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9">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0">
    <w:nsid w:val="58EF1D0A"/>
    <w:multiLevelType w:val="hybridMultilevel"/>
    <w:tmpl w:val="59BCF94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2">
    <w:nsid w:val="5D53774B"/>
    <w:multiLevelType w:val="singleLevel"/>
    <w:tmpl w:val="E1AE6BEE"/>
    <w:lvl w:ilvl="0">
      <w:start w:val="1"/>
      <w:numFmt w:val="none"/>
      <w:lvlText w:val=""/>
      <w:legacy w:legacy="1" w:legacySpace="0" w:legacyIndent="0"/>
      <w:lvlJc w:val="left"/>
    </w:lvl>
  </w:abstractNum>
  <w:abstractNum w:abstractNumId="53">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4">
    <w:nsid w:val="5F0A49A5"/>
    <w:multiLevelType w:val="singleLevel"/>
    <w:tmpl w:val="E1AE6BEE"/>
    <w:lvl w:ilvl="0">
      <w:start w:val="1"/>
      <w:numFmt w:val="none"/>
      <w:lvlText w:val=""/>
      <w:legacy w:legacy="1" w:legacySpace="0" w:legacyIndent="0"/>
      <w:lvlJc w:val="left"/>
    </w:lvl>
  </w:abstractNum>
  <w:abstractNum w:abstractNumId="55">
    <w:nsid w:val="5F2148F3"/>
    <w:multiLevelType w:val="singleLevel"/>
    <w:tmpl w:val="E1AE6BEE"/>
    <w:lvl w:ilvl="0">
      <w:start w:val="1"/>
      <w:numFmt w:val="none"/>
      <w:lvlText w:val=""/>
      <w:legacy w:legacy="1" w:legacySpace="0" w:legacyIndent="0"/>
      <w:lvlJc w:val="left"/>
    </w:lvl>
  </w:abstractNum>
  <w:abstractNum w:abstractNumId="56">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8">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60">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1">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2">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4">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6">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6"/>
  </w:num>
  <w:num w:numId="2">
    <w:abstractNumId w:val="61"/>
  </w:num>
  <w:num w:numId="3">
    <w:abstractNumId w:val="22"/>
  </w:num>
  <w:num w:numId="4">
    <w:abstractNumId w:val="63"/>
  </w:num>
  <w:num w:numId="5">
    <w:abstractNumId w:val="2"/>
  </w:num>
  <w:num w:numId="6">
    <w:abstractNumId w:val="21"/>
  </w:num>
  <w:num w:numId="7">
    <w:abstractNumId w:val="37"/>
  </w:num>
  <w:num w:numId="8">
    <w:abstractNumId w:val="25"/>
  </w:num>
  <w:num w:numId="9">
    <w:abstractNumId w:val="34"/>
  </w:num>
  <w:num w:numId="10">
    <w:abstractNumId w:val="8"/>
  </w:num>
  <w:num w:numId="11">
    <w:abstractNumId w:val="0"/>
  </w:num>
  <w:num w:numId="12">
    <w:abstractNumId w:val="30"/>
  </w:num>
  <w:num w:numId="13">
    <w:abstractNumId w:val="31"/>
  </w:num>
  <w:num w:numId="14">
    <w:abstractNumId w:val="62"/>
  </w:num>
  <w:num w:numId="15">
    <w:abstractNumId w:val="53"/>
  </w:num>
  <w:num w:numId="16">
    <w:abstractNumId w:val="65"/>
  </w:num>
  <w:num w:numId="17">
    <w:abstractNumId w:val="56"/>
  </w:num>
  <w:num w:numId="18">
    <w:abstractNumId w:val="16"/>
  </w:num>
  <w:num w:numId="19">
    <w:abstractNumId w:val="18"/>
  </w:num>
  <w:num w:numId="20">
    <w:abstractNumId w:val="9"/>
  </w:num>
  <w:num w:numId="21">
    <w:abstractNumId w:val="41"/>
  </w:num>
  <w:num w:numId="22">
    <w:abstractNumId w:val="60"/>
  </w:num>
  <w:num w:numId="23">
    <w:abstractNumId w:val="17"/>
  </w:num>
  <w:num w:numId="24">
    <w:abstractNumId w:val="66"/>
  </w:num>
  <w:num w:numId="25">
    <w:abstractNumId w:val="43"/>
  </w:num>
  <w:num w:numId="26">
    <w:abstractNumId w:val="58"/>
  </w:num>
  <w:num w:numId="27">
    <w:abstractNumId w:val="49"/>
  </w:num>
  <w:num w:numId="28">
    <w:abstractNumId w:val="1"/>
  </w:num>
  <w:num w:numId="29">
    <w:abstractNumId w:val="7"/>
  </w:num>
  <w:num w:numId="30">
    <w:abstractNumId w:val="32"/>
  </w:num>
  <w:num w:numId="31">
    <w:abstractNumId w:val="47"/>
    <w:lvlOverride w:ilvl="0">
      <w:startOverride w:val="1"/>
    </w:lvlOverride>
  </w:num>
  <w:num w:numId="32">
    <w:abstractNumId w:val="12"/>
  </w:num>
  <w:num w:numId="33">
    <w:abstractNumId w:val="23"/>
  </w:num>
  <w:num w:numId="34">
    <w:abstractNumId w:val="47"/>
    <w:lvlOverride w:ilvl="0">
      <w:startOverride w:val="1"/>
    </w:lvlOverride>
  </w:num>
  <w:num w:numId="35">
    <w:abstractNumId w:val="47"/>
    <w:lvlOverride w:ilvl="0">
      <w:startOverride w:val="1"/>
    </w:lvlOverride>
  </w:num>
  <w:num w:numId="36">
    <w:abstractNumId w:val="64"/>
  </w:num>
  <w:num w:numId="37">
    <w:abstractNumId w:val="10"/>
  </w:num>
  <w:num w:numId="38">
    <w:abstractNumId w:val="47"/>
    <w:lvlOverride w:ilvl="0">
      <w:startOverride w:val="1"/>
    </w:lvlOverride>
  </w:num>
  <w:num w:numId="39">
    <w:abstractNumId w:val="19"/>
  </w:num>
  <w:num w:numId="40">
    <w:abstractNumId w:val="26"/>
  </w:num>
  <w:num w:numId="41">
    <w:abstractNumId w:val="11"/>
  </w:num>
  <w:num w:numId="42">
    <w:abstractNumId w:val="27"/>
  </w:num>
  <w:num w:numId="43">
    <w:abstractNumId w:val="5"/>
  </w:num>
  <w:num w:numId="44">
    <w:abstractNumId w:val="13"/>
  </w:num>
  <w:num w:numId="45">
    <w:abstractNumId w:val="46"/>
  </w:num>
  <w:num w:numId="46">
    <w:abstractNumId w:val="47"/>
    <w:lvlOverride w:ilvl="0">
      <w:startOverride w:val="1"/>
    </w:lvlOverride>
  </w:num>
  <w:num w:numId="47">
    <w:abstractNumId w:val="47"/>
  </w:num>
  <w:num w:numId="48">
    <w:abstractNumId w:val="47"/>
    <w:lvlOverride w:ilvl="0">
      <w:startOverride w:val="1"/>
    </w:lvlOverride>
  </w:num>
  <w:num w:numId="49">
    <w:abstractNumId w:val="51"/>
  </w:num>
  <w:num w:numId="50">
    <w:abstractNumId w:val="35"/>
  </w:num>
  <w:num w:numId="51">
    <w:abstractNumId w:val="45"/>
  </w:num>
  <w:num w:numId="52">
    <w:abstractNumId w:val="59"/>
  </w:num>
  <w:num w:numId="53">
    <w:abstractNumId w:val="57"/>
  </w:num>
  <w:num w:numId="54">
    <w:abstractNumId w:val="47"/>
    <w:lvlOverride w:ilvl="0">
      <w:startOverride w:val="1"/>
    </w:lvlOverride>
  </w:num>
  <w:num w:numId="55">
    <w:abstractNumId w:val="47"/>
    <w:lvlOverride w:ilvl="0">
      <w:startOverride w:val="1"/>
    </w:lvlOverride>
  </w:num>
  <w:num w:numId="56">
    <w:abstractNumId w:val="47"/>
    <w:lvlOverride w:ilvl="0">
      <w:startOverride w:val="1"/>
    </w:lvlOverride>
  </w:num>
  <w:num w:numId="57">
    <w:abstractNumId w:val="47"/>
    <w:lvlOverride w:ilvl="0">
      <w:startOverride w:val="1"/>
    </w:lvlOverride>
  </w:num>
  <w:num w:numId="58">
    <w:abstractNumId w:val="47"/>
    <w:lvlOverride w:ilvl="0">
      <w:startOverride w:val="1"/>
    </w:lvlOverride>
  </w:num>
  <w:num w:numId="59">
    <w:abstractNumId w:val="47"/>
    <w:lvlOverride w:ilvl="0">
      <w:startOverride w:val="1"/>
    </w:lvlOverride>
  </w:num>
  <w:num w:numId="60">
    <w:abstractNumId w:val="29"/>
  </w:num>
  <w:num w:numId="61">
    <w:abstractNumId w:val="47"/>
    <w:lvlOverride w:ilvl="0">
      <w:startOverride w:val="1"/>
    </w:lvlOverride>
  </w:num>
  <w:num w:numId="62">
    <w:abstractNumId w:val="47"/>
    <w:lvlOverride w:ilvl="0">
      <w:startOverride w:val="1"/>
    </w:lvlOverride>
  </w:num>
  <w:num w:numId="63">
    <w:abstractNumId w:val="20"/>
  </w:num>
  <w:num w:numId="64">
    <w:abstractNumId w:val="24"/>
  </w:num>
  <w:num w:numId="65">
    <w:abstractNumId w:val="55"/>
  </w:num>
  <w:num w:numId="66">
    <w:abstractNumId w:val="54"/>
  </w:num>
  <w:num w:numId="67">
    <w:abstractNumId w:val="47"/>
    <w:lvlOverride w:ilvl="0">
      <w:startOverride w:val="1"/>
    </w:lvlOverride>
  </w:num>
  <w:num w:numId="68">
    <w:abstractNumId w:val="47"/>
    <w:lvlOverride w:ilvl="0">
      <w:startOverride w:val="1"/>
    </w:lvlOverride>
  </w:num>
  <w:num w:numId="69">
    <w:abstractNumId w:val="47"/>
    <w:lvlOverride w:ilvl="0">
      <w:startOverride w:val="1"/>
    </w:lvlOverride>
  </w:num>
  <w:num w:numId="70">
    <w:abstractNumId w:val="47"/>
    <w:lvlOverride w:ilvl="0">
      <w:startOverride w:val="1"/>
    </w:lvlOverride>
  </w:num>
  <w:num w:numId="71">
    <w:abstractNumId w:val="47"/>
    <w:lvlOverride w:ilvl="0">
      <w:startOverride w:val="1"/>
    </w:lvlOverride>
  </w:num>
  <w:num w:numId="72">
    <w:abstractNumId w:val="47"/>
    <w:lvlOverride w:ilvl="0">
      <w:startOverride w:val="1"/>
    </w:lvlOverride>
  </w:num>
  <w:num w:numId="73">
    <w:abstractNumId w:val="47"/>
    <w:lvlOverride w:ilvl="0">
      <w:startOverride w:val="1"/>
    </w:lvlOverride>
  </w:num>
  <w:num w:numId="74">
    <w:abstractNumId w:val="47"/>
    <w:lvlOverride w:ilvl="0">
      <w:startOverride w:val="1"/>
    </w:lvlOverride>
  </w:num>
  <w:num w:numId="75">
    <w:abstractNumId w:val="39"/>
  </w:num>
  <w:num w:numId="76">
    <w:abstractNumId w:val="48"/>
  </w:num>
  <w:num w:numId="77">
    <w:abstractNumId w:val="14"/>
  </w:num>
  <w:num w:numId="78">
    <w:abstractNumId w:val="15"/>
  </w:num>
  <w:num w:numId="79">
    <w:abstractNumId w:val="3"/>
  </w:num>
  <w:num w:numId="80">
    <w:abstractNumId w:val="52"/>
  </w:num>
  <w:num w:numId="81">
    <w:abstractNumId w:val="33"/>
  </w:num>
  <w:num w:numId="82">
    <w:abstractNumId w:val="2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4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36"/>
  </w:num>
  <w:num w:numId="85">
    <w:abstractNumId w:val="6"/>
  </w:num>
  <w:num w:numId="86">
    <w:abstractNumId w:val="42"/>
  </w:num>
  <w:num w:numId="87">
    <w:abstractNumId w:val="50"/>
  </w:num>
  <w:num w:numId="88">
    <w:abstractNumId w:val="4"/>
  </w:num>
  <w:num w:numId="89">
    <w:abstractNumId w:val="38"/>
  </w:num>
  <w:num w:numId="90">
    <w:abstractNumId w:val="40"/>
  </w:num>
  <w:num w:numId="91">
    <w:abstractNumId w:val="47"/>
    <w:lvlOverride w:ilvl="0">
      <w:startOverride w:val="1"/>
    </w:lvlOverride>
  </w:num>
  <w:num w:numId="92">
    <w:abstractNumId w:val="47"/>
    <w:lvlOverride w:ilvl="0">
      <w:startOverride w:val="1"/>
    </w:lvlOverride>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hideSpellingErrors/>
  <w:hideGrammaticalErrors/>
  <w:activeWritingStyle w:appName="MSWord" w:lang="en-US" w:vendorID="8" w:dllVersion="513" w:checkStyle="1"/>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6BB"/>
    <w:rsid w:val="00013E84"/>
    <w:rsid w:val="00015004"/>
    <w:rsid w:val="00016136"/>
    <w:rsid w:val="00016AC5"/>
    <w:rsid w:val="00016E6F"/>
    <w:rsid w:val="0001751B"/>
    <w:rsid w:val="00017AF9"/>
    <w:rsid w:val="0002093E"/>
    <w:rsid w:val="00021204"/>
    <w:rsid w:val="000224B7"/>
    <w:rsid w:val="00023972"/>
    <w:rsid w:val="00023CBA"/>
    <w:rsid w:val="00023F46"/>
    <w:rsid w:val="0002420E"/>
    <w:rsid w:val="0002447B"/>
    <w:rsid w:val="00026196"/>
    <w:rsid w:val="000272CC"/>
    <w:rsid w:val="000309C3"/>
    <w:rsid w:val="000314DB"/>
    <w:rsid w:val="00031BBF"/>
    <w:rsid w:val="000322E2"/>
    <w:rsid w:val="00036BF6"/>
    <w:rsid w:val="000400B8"/>
    <w:rsid w:val="000404DC"/>
    <w:rsid w:val="00040BBF"/>
    <w:rsid w:val="0004263B"/>
    <w:rsid w:val="0004349D"/>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FEA"/>
    <w:rsid w:val="00067411"/>
    <w:rsid w:val="00067649"/>
    <w:rsid w:val="0007266F"/>
    <w:rsid w:val="00073040"/>
    <w:rsid w:val="00075077"/>
    <w:rsid w:val="00076D75"/>
    <w:rsid w:val="0008001D"/>
    <w:rsid w:val="00081FCB"/>
    <w:rsid w:val="000826BB"/>
    <w:rsid w:val="00082F68"/>
    <w:rsid w:val="0008323D"/>
    <w:rsid w:val="0008362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2243"/>
    <w:rsid w:val="000A32EF"/>
    <w:rsid w:val="000A3380"/>
    <w:rsid w:val="000A36A3"/>
    <w:rsid w:val="000A390D"/>
    <w:rsid w:val="000A495B"/>
    <w:rsid w:val="000A4A07"/>
    <w:rsid w:val="000A4E2D"/>
    <w:rsid w:val="000A55DC"/>
    <w:rsid w:val="000A65E0"/>
    <w:rsid w:val="000A692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87E"/>
    <w:rsid w:val="000C3BDF"/>
    <w:rsid w:val="000C3C8A"/>
    <w:rsid w:val="000C4529"/>
    <w:rsid w:val="000C55EB"/>
    <w:rsid w:val="000C609C"/>
    <w:rsid w:val="000C67B9"/>
    <w:rsid w:val="000C6A89"/>
    <w:rsid w:val="000C6D15"/>
    <w:rsid w:val="000C7D63"/>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1419"/>
    <w:rsid w:val="000E2327"/>
    <w:rsid w:val="000E24AD"/>
    <w:rsid w:val="000E3D1F"/>
    <w:rsid w:val="000E45C5"/>
    <w:rsid w:val="000E4A55"/>
    <w:rsid w:val="000E4B3A"/>
    <w:rsid w:val="000E5220"/>
    <w:rsid w:val="000E666E"/>
    <w:rsid w:val="000E6D72"/>
    <w:rsid w:val="000F0B51"/>
    <w:rsid w:val="000F16AA"/>
    <w:rsid w:val="000F24EC"/>
    <w:rsid w:val="000F2E64"/>
    <w:rsid w:val="000F3B39"/>
    <w:rsid w:val="000F401D"/>
    <w:rsid w:val="000F49CF"/>
    <w:rsid w:val="000F595D"/>
    <w:rsid w:val="000F5B86"/>
    <w:rsid w:val="000F6634"/>
    <w:rsid w:val="000F7028"/>
    <w:rsid w:val="000F71C9"/>
    <w:rsid w:val="000F727E"/>
    <w:rsid w:val="00100201"/>
    <w:rsid w:val="00101449"/>
    <w:rsid w:val="00101AB5"/>
    <w:rsid w:val="00102153"/>
    <w:rsid w:val="001023D7"/>
    <w:rsid w:val="00102A10"/>
    <w:rsid w:val="00103196"/>
    <w:rsid w:val="00103F56"/>
    <w:rsid w:val="001041EC"/>
    <w:rsid w:val="00104A2B"/>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915"/>
    <w:rsid w:val="00156F06"/>
    <w:rsid w:val="00157DEF"/>
    <w:rsid w:val="00160113"/>
    <w:rsid w:val="001601FC"/>
    <w:rsid w:val="00160446"/>
    <w:rsid w:val="0016178C"/>
    <w:rsid w:val="00162A81"/>
    <w:rsid w:val="00162E6A"/>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392"/>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34EA"/>
    <w:rsid w:val="001A429F"/>
    <w:rsid w:val="001A42FA"/>
    <w:rsid w:val="001A448D"/>
    <w:rsid w:val="001A4925"/>
    <w:rsid w:val="001A5073"/>
    <w:rsid w:val="001A5947"/>
    <w:rsid w:val="001A604C"/>
    <w:rsid w:val="001B10FD"/>
    <w:rsid w:val="001B19CD"/>
    <w:rsid w:val="001B1CA4"/>
    <w:rsid w:val="001B36D3"/>
    <w:rsid w:val="001B4355"/>
    <w:rsid w:val="001B487F"/>
    <w:rsid w:val="001B5292"/>
    <w:rsid w:val="001B6165"/>
    <w:rsid w:val="001B6E0E"/>
    <w:rsid w:val="001C0A48"/>
    <w:rsid w:val="001C0AFF"/>
    <w:rsid w:val="001C0CDF"/>
    <w:rsid w:val="001C113D"/>
    <w:rsid w:val="001C1825"/>
    <w:rsid w:val="001C3679"/>
    <w:rsid w:val="001C3798"/>
    <w:rsid w:val="001C3A91"/>
    <w:rsid w:val="001C3AED"/>
    <w:rsid w:val="001C3ED9"/>
    <w:rsid w:val="001C4A81"/>
    <w:rsid w:val="001C617C"/>
    <w:rsid w:val="001D1CA2"/>
    <w:rsid w:val="001D3D3E"/>
    <w:rsid w:val="001D5234"/>
    <w:rsid w:val="001D67ED"/>
    <w:rsid w:val="001D756C"/>
    <w:rsid w:val="001E18E9"/>
    <w:rsid w:val="001E2947"/>
    <w:rsid w:val="001E34A4"/>
    <w:rsid w:val="001E3E88"/>
    <w:rsid w:val="001E426B"/>
    <w:rsid w:val="001E4FC2"/>
    <w:rsid w:val="001E5540"/>
    <w:rsid w:val="001E56C2"/>
    <w:rsid w:val="001E76F6"/>
    <w:rsid w:val="001E77BE"/>
    <w:rsid w:val="001F053C"/>
    <w:rsid w:val="001F1186"/>
    <w:rsid w:val="001F1C5A"/>
    <w:rsid w:val="001F2198"/>
    <w:rsid w:val="001F2558"/>
    <w:rsid w:val="001F46FF"/>
    <w:rsid w:val="001F669B"/>
    <w:rsid w:val="001F7757"/>
    <w:rsid w:val="001F79A2"/>
    <w:rsid w:val="001F7F86"/>
    <w:rsid w:val="002008E6"/>
    <w:rsid w:val="002025A2"/>
    <w:rsid w:val="00202865"/>
    <w:rsid w:val="002037A0"/>
    <w:rsid w:val="00204665"/>
    <w:rsid w:val="00204741"/>
    <w:rsid w:val="00206955"/>
    <w:rsid w:val="002074D0"/>
    <w:rsid w:val="00207945"/>
    <w:rsid w:val="00207BBC"/>
    <w:rsid w:val="00207BC3"/>
    <w:rsid w:val="00210F2C"/>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FD"/>
    <w:rsid w:val="00233724"/>
    <w:rsid w:val="002341C1"/>
    <w:rsid w:val="00235FC0"/>
    <w:rsid w:val="0023612B"/>
    <w:rsid w:val="0023621D"/>
    <w:rsid w:val="00237512"/>
    <w:rsid w:val="002378E6"/>
    <w:rsid w:val="00241D68"/>
    <w:rsid w:val="00244B4A"/>
    <w:rsid w:val="00244C96"/>
    <w:rsid w:val="00244D4D"/>
    <w:rsid w:val="00244D9E"/>
    <w:rsid w:val="00246CA2"/>
    <w:rsid w:val="0024774D"/>
    <w:rsid w:val="002477B3"/>
    <w:rsid w:val="00250AAC"/>
    <w:rsid w:val="00250BF9"/>
    <w:rsid w:val="00250D89"/>
    <w:rsid w:val="00251557"/>
    <w:rsid w:val="002516BE"/>
    <w:rsid w:val="002527B5"/>
    <w:rsid w:val="00252AEF"/>
    <w:rsid w:val="002536F8"/>
    <w:rsid w:val="00253AD8"/>
    <w:rsid w:val="00255B36"/>
    <w:rsid w:val="0025708F"/>
    <w:rsid w:val="00260D21"/>
    <w:rsid w:val="00261840"/>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4FC8"/>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4F95"/>
    <w:rsid w:val="002C5B08"/>
    <w:rsid w:val="002C745C"/>
    <w:rsid w:val="002C7ACA"/>
    <w:rsid w:val="002C7FD1"/>
    <w:rsid w:val="002D0323"/>
    <w:rsid w:val="002D0C71"/>
    <w:rsid w:val="002D1FAB"/>
    <w:rsid w:val="002D26C1"/>
    <w:rsid w:val="002D5E22"/>
    <w:rsid w:val="002D7433"/>
    <w:rsid w:val="002D78C3"/>
    <w:rsid w:val="002E066A"/>
    <w:rsid w:val="002E269F"/>
    <w:rsid w:val="002E38E5"/>
    <w:rsid w:val="002E399E"/>
    <w:rsid w:val="002E5A85"/>
    <w:rsid w:val="002E6E8C"/>
    <w:rsid w:val="002E7606"/>
    <w:rsid w:val="002E79D4"/>
    <w:rsid w:val="002F0792"/>
    <w:rsid w:val="002F2001"/>
    <w:rsid w:val="002F344B"/>
    <w:rsid w:val="002F51F5"/>
    <w:rsid w:val="002F6386"/>
    <w:rsid w:val="002F67DC"/>
    <w:rsid w:val="00301517"/>
    <w:rsid w:val="003025D9"/>
    <w:rsid w:val="003032CC"/>
    <w:rsid w:val="003038ED"/>
    <w:rsid w:val="0030423C"/>
    <w:rsid w:val="00304A8A"/>
    <w:rsid w:val="00306265"/>
    <w:rsid w:val="0030649A"/>
    <w:rsid w:val="0030741F"/>
    <w:rsid w:val="003079E0"/>
    <w:rsid w:val="003079E5"/>
    <w:rsid w:val="00310526"/>
    <w:rsid w:val="003108BF"/>
    <w:rsid w:val="00310C2A"/>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764"/>
    <w:rsid w:val="00354E62"/>
    <w:rsid w:val="003551ED"/>
    <w:rsid w:val="00355518"/>
    <w:rsid w:val="003564A6"/>
    <w:rsid w:val="003566E7"/>
    <w:rsid w:val="00356A8E"/>
    <w:rsid w:val="003571EB"/>
    <w:rsid w:val="003572EE"/>
    <w:rsid w:val="0035753F"/>
    <w:rsid w:val="00357BFB"/>
    <w:rsid w:val="0036024E"/>
    <w:rsid w:val="00360A61"/>
    <w:rsid w:val="00360D31"/>
    <w:rsid w:val="00361E46"/>
    <w:rsid w:val="003620D1"/>
    <w:rsid w:val="003626FC"/>
    <w:rsid w:val="00362D48"/>
    <w:rsid w:val="003644D5"/>
    <w:rsid w:val="00364E41"/>
    <w:rsid w:val="003653A9"/>
    <w:rsid w:val="0036572B"/>
    <w:rsid w:val="003663DB"/>
    <w:rsid w:val="003676E8"/>
    <w:rsid w:val="003676ED"/>
    <w:rsid w:val="00367EFC"/>
    <w:rsid w:val="0037066F"/>
    <w:rsid w:val="00371AE0"/>
    <w:rsid w:val="003727E6"/>
    <w:rsid w:val="00372AF0"/>
    <w:rsid w:val="00372CF5"/>
    <w:rsid w:val="00373034"/>
    <w:rsid w:val="00373145"/>
    <w:rsid w:val="00374757"/>
    <w:rsid w:val="00374937"/>
    <w:rsid w:val="003755F6"/>
    <w:rsid w:val="00376358"/>
    <w:rsid w:val="00376C1B"/>
    <w:rsid w:val="00381AFF"/>
    <w:rsid w:val="00381C28"/>
    <w:rsid w:val="00383E94"/>
    <w:rsid w:val="0038450D"/>
    <w:rsid w:val="0038688A"/>
    <w:rsid w:val="003868FE"/>
    <w:rsid w:val="00387C47"/>
    <w:rsid w:val="0039008B"/>
    <w:rsid w:val="00390F98"/>
    <w:rsid w:val="00390FD8"/>
    <w:rsid w:val="003910E9"/>
    <w:rsid w:val="00391DED"/>
    <w:rsid w:val="00392BCE"/>
    <w:rsid w:val="00393714"/>
    <w:rsid w:val="003940F2"/>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FB8"/>
    <w:rsid w:val="003B35C6"/>
    <w:rsid w:val="003B4397"/>
    <w:rsid w:val="003B4A62"/>
    <w:rsid w:val="003B5C80"/>
    <w:rsid w:val="003B658D"/>
    <w:rsid w:val="003B67C6"/>
    <w:rsid w:val="003B6FF5"/>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45F"/>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319E"/>
    <w:rsid w:val="003E40D6"/>
    <w:rsid w:val="003E4B0B"/>
    <w:rsid w:val="003E5324"/>
    <w:rsid w:val="003E632A"/>
    <w:rsid w:val="003E6E62"/>
    <w:rsid w:val="003E76EA"/>
    <w:rsid w:val="003F2788"/>
    <w:rsid w:val="003F31E4"/>
    <w:rsid w:val="003F35E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93B"/>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2CA3"/>
    <w:rsid w:val="00423C06"/>
    <w:rsid w:val="00423C88"/>
    <w:rsid w:val="00423CE6"/>
    <w:rsid w:val="00424629"/>
    <w:rsid w:val="004246FC"/>
    <w:rsid w:val="0042515E"/>
    <w:rsid w:val="0042540B"/>
    <w:rsid w:val="00430489"/>
    <w:rsid w:val="004306C4"/>
    <w:rsid w:val="004310F4"/>
    <w:rsid w:val="004316DA"/>
    <w:rsid w:val="00431BAC"/>
    <w:rsid w:val="004326A5"/>
    <w:rsid w:val="004344D9"/>
    <w:rsid w:val="004347A9"/>
    <w:rsid w:val="00434820"/>
    <w:rsid w:val="00435601"/>
    <w:rsid w:val="0043586F"/>
    <w:rsid w:val="00436541"/>
    <w:rsid w:val="004372B8"/>
    <w:rsid w:val="0044061C"/>
    <w:rsid w:val="00440979"/>
    <w:rsid w:val="00441433"/>
    <w:rsid w:val="00441739"/>
    <w:rsid w:val="00441E04"/>
    <w:rsid w:val="004425FF"/>
    <w:rsid w:val="00442694"/>
    <w:rsid w:val="0044470B"/>
    <w:rsid w:val="00445C74"/>
    <w:rsid w:val="004463AB"/>
    <w:rsid w:val="00447358"/>
    <w:rsid w:val="004501FF"/>
    <w:rsid w:val="00451C44"/>
    <w:rsid w:val="00453101"/>
    <w:rsid w:val="004541F7"/>
    <w:rsid w:val="00454596"/>
    <w:rsid w:val="00455444"/>
    <w:rsid w:val="004554E5"/>
    <w:rsid w:val="004605E9"/>
    <w:rsid w:val="00461A49"/>
    <w:rsid w:val="00461CF3"/>
    <w:rsid w:val="00462604"/>
    <w:rsid w:val="00463A67"/>
    <w:rsid w:val="004648F4"/>
    <w:rsid w:val="00466862"/>
    <w:rsid w:val="00466923"/>
    <w:rsid w:val="00467B8E"/>
    <w:rsid w:val="00467ED2"/>
    <w:rsid w:val="0047033B"/>
    <w:rsid w:val="00470CCB"/>
    <w:rsid w:val="00470D9F"/>
    <w:rsid w:val="004721CC"/>
    <w:rsid w:val="00472714"/>
    <w:rsid w:val="00474359"/>
    <w:rsid w:val="004757D4"/>
    <w:rsid w:val="0047619F"/>
    <w:rsid w:val="00476DEF"/>
    <w:rsid w:val="00477930"/>
    <w:rsid w:val="004804EF"/>
    <w:rsid w:val="00480648"/>
    <w:rsid w:val="00480707"/>
    <w:rsid w:val="00481BFC"/>
    <w:rsid w:val="0048233A"/>
    <w:rsid w:val="00484FAE"/>
    <w:rsid w:val="00485B7B"/>
    <w:rsid w:val="00485E77"/>
    <w:rsid w:val="00490741"/>
    <w:rsid w:val="00490E0D"/>
    <w:rsid w:val="00491491"/>
    <w:rsid w:val="00494A88"/>
    <w:rsid w:val="00494B07"/>
    <w:rsid w:val="004953A9"/>
    <w:rsid w:val="004A06D5"/>
    <w:rsid w:val="004A1C9E"/>
    <w:rsid w:val="004A35C9"/>
    <w:rsid w:val="004A3727"/>
    <w:rsid w:val="004A388F"/>
    <w:rsid w:val="004A3D70"/>
    <w:rsid w:val="004A5674"/>
    <w:rsid w:val="004A5C5B"/>
    <w:rsid w:val="004A5DF8"/>
    <w:rsid w:val="004B0261"/>
    <w:rsid w:val="004B0996"/>
    <w:rsid w:val="004B09EE"/>
    <w:rsid w:val="004B0F2E"/>
    <w:rsid w:val="004B17C9"/>
    <w:rsid w:val="004B1B1C"/>
    <w:rsid w:val="004B3107"/>
    <w:rsid w:val="004B3E3F"/>
    <w:rsid w:val="004B3F5B"/>
    <w:rsid w:val="004B3F9A"/>
    <w:rsid w:val="004B4829"/>
    <w:rsid w:val="004B5D1E"/>
    <w:rsid w:val="004B6006"/>
    <w:rsid w:val="004B6A0A"/>
    <w:rsid w:val="004B6A97"/>
    <w:rsid w:val="004C17B6"/>
    <w:rsid w:val="004C1A90"/>
    <w:rsid w:val="004C33AA"/>
    <w:rsid w:val="004C3DAF"/>
    <w:rsid w:val="004C43E0"/>
    <w:rsid w:val="004C47DC"/>
    <w:rsid w:val="004C678B"/>
    <w:rsid w:val="004C689C"/>
    <w:rsid w:val="004C7978"/>
    <w:rsid w:val="004C7EAA"/>
    <w:rsid w:val="004D2E90"/>
    <w:rsid w:val="004D3B73"/>
    <w:rsid w:val="004D4429"/>
    <w:rsid w:val="004D48A8"/>
    <w:rsid w:val="004D4B6C"/>
    <w:rsid w:val="004D54A3"/>
    <w:rsid w:val="004D5FE0"/>
    <w:rsid w:val="004D698B"/>
    <w:rsid w:val="004D6B7A"/>
    <w:rsid w:val="004D70D4"/>
    <w:rsid w:val="004D7B04"/>
    <w:rsid w:val="004E0565"/>
    <w:rsid w:val="004E13D1"/>
    <w:rsid w:val="004E2025"/>
    <w:rsid w:val="004E44A4"/>
    <w:rsid w:val="004E4BFB"/>
    <w:rsid w:val="004E5902"/>
    <w:rsid w:val="004E6EFE"/>
    <w:rsid w:val="004F03A7"/>
    <w:rsid w:val="004F0C0A"/>
    <w:rsid w:val="004F15D7"/>
    <w:rsid w:val="004F3F24"/>
    <w:rsid w:val="004F6895"/>
    <w:rsid w:val="004F6DD5"/>
    <w:rsid w:val="004F7BFA"/>
    <w:rsid w:val="00503026"/>
    <w:rsid w:val="005032FD"/>
    <w:rsid w:val="00503412"/>
    <w:rsid w:val="0050411E"/>
    <w:rsid w:val="00504DFC"/>
    <w:rsid w:val="005058F5"/>
    <w:rsid w:val="0050598B"/>
    <w:rsid w:val="0050638F"/>
    <w:rsid w:val="005110B6"/>
    <w:rsid w:val="0051129D"/>
    <w:rsid w:val="00512961"/>
    <w:rsid w:val="005131BA"/>
    <w:rsid w:val="00514458"/>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26E7E"/>
    <w:rsid w:val="00530269"/>
    <w:rsid w:val="00533341"/>
    <w:rsid w:val="00534C78"/>
    <w:rsid w:val="00535138"/>
    <w:rsid w:val="00535168"/>
    <w:rsid w:val="005356AB"/>
    <w:rsid w:val="00535948"/>
    <w:rsid w:val="00535D9F"/>
    <w:rsid w:val="00535ED9"/>
    <w:rsid w:val="00535F24"/>
    <w:rsid w:val="005363F5"/>
    <w:rsid w:val="00537758"/>
    <w:rsid w:val="0053780E"/>
    <w:rsid w:val="00537F87"/>
    <w:rsid w:val="00540AFF"/>
    <w:rsid w:val="00541154"/>
    <w:rsid w:val="0054131C"/>
    <w:rsid w:val="00541A18"/>
    <w:rsid w:val="00541C76"/>
    <w:rsid w:val="00541EC7"/>
    <w:rsid w:val="005432B8"/>
    <w:rsid w:val="005438EA"/>
    <w:rsid w:val="0054431C"/>
    <w:rsid w:val="00544B7F"/>
    <w:rsid w:val="00544CDE"/>
    <w:rsid w:val="0054590D"/>
    <w:rsid w:val="00545A82"/>
    <w:rsid w:val="00547D92"/>
    <w:rsid w:val="005507A5"/>
    <w:rsid w:val="0055101A"/>
    <w:rsid w:val="005523C9"/>
    <w:rsid w:val="0055356B"/>
    <w:rsid w:val="00553666"/>
    <w:rsid w:val="005540B7"/>
    <w:rsid w:val="00557294"/>
    <w:rsid w:val="005605B1"/>
    <w:rsid w:val="00561C6D"/>
    <w:rsid w:val="00564867"/>
    <w:rsid w:val="005655FE"/>
    <w:rsid w:val="005655FF"/>
    <w:rsid w:val="00565C90"/>
    <w:rsid w:val="00570C33"/>
    <w:rsid w:val="0057255E"/>
    <w:rsid w:val="005738F5"/>
    <w:rsid w:val="0057742F"/>
    <w:rsid w:val="0057751C"/>
    <w:rsid w:val="005778BF"/>
    <w:rsid w:val="00577CD7"/>
    <w:rsid w:val="005823E8"/>
    <w:rsid w:val="0058390E"/>
    <w:rsid w:val="00585A0A"/>
    <w:rsid w:val="00585EB7"/>
    <w:rsid w:val="00586A7F"/>
    <w:rsid w:val="005876CF"/>
    <w:rsid w:val="0059060B"/>
    <w:rsid w:val="0059088A"/>
    <w:rsid w:val="00590A11"/>
    <w:rsid w:val="005922F8"/>
    <w:rsid w:val="00594977"/>
    <w:rsid w:val="00594D02"/>
    <w:rsid w:val="00595B53"/>
    <w:rsid w:val="005A00FF"/>
    <w:rsid w:val="005A0169"/>
    <w:rsid w:val="005A0489"/>
    <w:rsid w:val="005A17FF"/>
    <w:rsid w:val="005A28F0"/>
    <w:rsid w:val="005A2E43"/>
    <w:rsid w:val="005A3157"/>
    <w:rsid w:val="005A3A2E"/>
    <w:rsid w:val="005A4B13"/>
    <w:rsid w:val="005A5056"/>
    <w:rsid w:val="005A50C7"/>
    <w:rsid w:val="005A5311"/>
    <w:rsid w:val="005A548D"/>
    <w:rsid w:val="005A57AC"/>
    <w:rsid w:val="005A57D5"/>
    <w:rsid w:val="005A6977"/>
    <w:rsid w:val="005B20FE"/>
    <w:rsid w:val="005B2A08"/>
    <w:rsid w:val="005B4BF5"/>
    <w:rsid w:val="005B594F"/>
    <w:rsid w:val="005B6088"/>
    <w:rsid w:val="005B6F26"/>
    <w:rsid w:val="005B7132"/>
    <w:rsid w:val="005B794E"/>
    <w:rsid w:val="005C04B4"/>
    <w:rsid w:val="005C0FDB"/>
    <w:rsid w:val="005C133B"/>
    <w:rsid w:val="005C13EA"/>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85F"/>
    <w:rsid w:val="005D5A99"/>
    <w:rsid w:val="005D5C06"/>
    <w:rsid w:val="005D5C87"/>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8C7"/>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22DA"/>
    <w:rsid w:val="006232F1"/>
    <w:rsid w:val="00623D3B"/>
    <w:rsid w:val="00624DD4"/>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071B"/>
    <w:rsid w:val="00651C27"/>
    <w:rsid w:val="00652594"/>
    <w:rsid w:val="00653D38"/>
    <w:rsid w:val="00655B2F"/>
    <w:rsid w:val="00655C2C"/>
    <w:rsid w:val="00655F12"/>
    <w:rsid w:val="00656305"/>
    <w:rsid w:val="00660B26"/>
    <w:rsid w:val="00660BF4"/>
    <w:rsid w:val="00661DCD"/>
    <w:rsid w:val="0066237E"/>
    <w:rsid w:val="00662625"/>
    <w:rsid w:val="006641A8"/>
    <w:rsid w:val="00665189"/>
    <w:rsid w:val="00665FE4"/>
    <w:rsid w:val="0066602C"/>
    <w:rsid w:val="00666246"/>
    <w:rsid w:val="0066652F"/>
    <w:rsid w:val="006665E5"/>
    <w:rsid w:val="00667ADE"/>
    <w:rsid w:val="006707BD"/>
    <w:rsid w:val="006707F9"/>
    <w:rsid w:val="00670FCE"/>
    <w:rsid w:val="00672E56"/>
    <w:rsid w:val="00673583"/>
    <w:rsid w:val="00673D3E"/>
    <w:rsid w:val="00674721"/>
    <w:rsid w:val="00674A35"/>
    <w:rsid w:val="00674C8F"/>
    <w:rsid w:val="00674F42"/>
    <w:rsid w:val="00674FC9"/>
    <w:rsid w:val="006806E5"/>
    <w:rsid w:val="00681078"/>
    <w:rsid w:val="00681C7C"/>
    <w:rsid w:val="0068290E"/>
    <w:rsid w:val="0068386A"/>
    <w:rsid w:val="00684416"/>
    <w:rsid w:val="006844DD"/>
    <w:rsid w:val="0068495E"/>
    <w:rsid w:val="00685123"/>
    <w:rsid w:val="00685AE0"/>
    <w:rsid w:val="00685E6F"/>
    <w:rsid w:val="00686723"/>
    <w:rsid w:val="0069057C"/>
    <w:rsid w:val="0069085D"/>
    <w:rsid w:val="0069086E"/>
    <w:rsid w:val="00691894"/>
    <w:rsid w:val="006918A5"/>
    <w:rsid w:val="0069339F"/>
    <w:rsid w:val="006936FF"/>
    <w:rsid w:val="00693CCB"/>
    <w:rsid w:val="00694EC2"/>
    <w:rsid w:val="00696469"/>
    <w:rsid w:val="00696A18"/>
    <w:rsid w:val="006971B3"/>
    <w:rsid w:val="00697686"/>
    <w:rsid w:val="006A0A2D"/>
    <w:rsid w:val="006A2A5B"/>
    <w:rsid w:val="006A4525"/>
    <w:rsid w:val="006A5B3E"/>
    <w:rsid w:val="006A66A5"/>
    <w:rsid w:val="006B17D9"/>
    <w:rsid w:val="006B2084"/>
    <w:rsid w:val="006B21D3"/>
    <w:rsid w:val="006B27BA"/>
    <w:rsid w:val="006B29DE"/>
    <w:rsid w:val="006B3FE6"/>
    <w:rsid w:val="006B422A"/>
    <w:rsid w:val="006B4B77"/>
    <w:rsid w:val="006B60E9"/>
    <w:rsid w:val="006B7F77"/>
    <w:rsid w:val="006C1092"/>
    <w:rsid w:val="006C1D45"/>
    <w:rsid w:val="006C38A1"/>
    <w:rsid w:val="006C3D03"/>
    <w:rsid w:val="006C5C36"/>
    <w:rsid w:val="006C6EF4"/>
    <w:rsid w:val="006C6F91"/>
    <w:rsid w:val="006D0D72"/>
    <w:rsid w:val="006D197D"/>
    <w:rsid w:val="006D2465"/>
    <w:rsid w:val="006D34E7"/>
    <w:rsid w:val="006D39B0"/>
    <w:rsid w:val="006D3F5F"/>
    <w:rsid w:val="006D60D0"/>
    <w:rsid w:val="006D6A88"/>
    <w:rsid w:val="006D7869"/>
    <w:rsid w:val="006E0324"/>
    <w:rsid w:val="006E1639"/>
    <w:rsid w:val="006E1A8D"/>
    <w:rsid w:val="006E1D39"/>
    <w:rsid w:val="006E2A70"/>
    <w:rsid w:val="006E3278"/>
    <w:rsid w:val="006E33BA"/>
    <w:rsid w:val="006E4145"/>
    <w:rsid w:val="006E46FA"/>
    <w:rsid w:val="006E5CD1"/>
    <w:rsid w:val="006E5E3A"/>
    <w:rsid w:val="006E66CE"/>
    <w:rsid w:val="006E6847"/>
    <w:rsid w:val="006E6BDE"/>
    <w:rsid w:val="006E741E"/>
    <w:rsid w:val="006F1325"/>
    <w:rsid w:val="006F232A"/>
    <w:rsid w:val="006F310E"/>
    <w:rsid w:val="006F4269"/>
    <w:rsid w:val="006F5AF1"/>
    <w:rsid w:val="006F5D70"/>
    <w:rsid w:val="006F6C3F"/>
    <w:rsid w:val="006F726C"/>
    <w:rsid w:val="006F7525"/>
    <w:rsid w:val="006F7A7A"/>
    <w:rsid w:val="00701CCC"/>
    <w:rsid w:val="00703999"/>
    <w:rsid w:val="007049E3"/>
    <w:rsid w:val="00704BE8"/>
    <w:rsid w:val="007053E6"/>
    <w:rsid w:val="00706298"/>
    <w:rsid w:val="00707ACC"/>
    <w:rsid w:val="00707E1D"/>
    <w:rsid w:val="00710388"/>
    <w:rsid w:val="007111C5"/>
    <w:rsid w:val="0071156B"/>
    <w:rsid w:val="007117A6"/>
    <w:rsid w:val="00712B92"/>
    <w:rsid w:val="0071303C"/>
    <w:rsid w:val="00713718"/>
    <w:rsid w:val="00713882"/>
    <w:rsid w:val="00714747"/>
    <w:rsid w:val="00714BC3"/>
    <w:rsid w:val="00714DBA"/>
    <w:rsid w:val="007168D3"/>
    <w:rsid w:val="00717540"/>
    <w:rsid w:val="00717656"/>
    <w:rsid w:val="00717A28"/>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06D2"/>
    <w:rsid w:val="00741892"/>
    <w:rsid w:val="00741928"/>
    <w:rsid w:val="00741ACF"/>
    <w:rsid w:val="0074290D"/>
    <w:rsid w:val="00742E44"/>
    <w:rsid w:val="00743D6C"/>
    <w:rsid w:val="00745DF1"/>
    <w:rsid w:val="0074662E"/>
    <w:rsid w:val="007468C6"/>
    <w:rsid w:val="00746F21"/>
    <w:rsid w:val="00747CF5"/>
    <w:rsid w:val="0075105C"/>
    <w:rsid w:val="00752EA2"/>
    <w:rsid w:val="00753030"/>
    <w:rsid w:val="00753530"/>
    <w:rsid w:val="00753659"/>
    <w:rsid w:val="007539F4"/>
    <w:rsid w:val="0075404B"/>
    <w:rsid w:val="00755598"/>
    <w:rsid w:val="00755793"/>
    <w:rsid w:val="00755FA7"/>
    <w:rsid w:val="00756F42"/>
    <w:rsid w:val="0075703F"/>
    <w:rsid w:val="0075719C"/>
    <w:rsid w:val="0076155E"/>
    <w:rsid w:val="00761872"/>
    <w:rsid w:val="007638D7"/>
    <w:rsid w:val="00763A0D"/>
    <w:rsid w:val="00764A44"/>
    <w:rsid w:val="0076512F"/>
    <w:rsid w:val="007651F4"/>
    <w:rsid w:val="007651FD"/>
    <w:rsid w:val="007655A2"/>
    <w:rsid w:val="0076564D"/>
    <w:rsid w:val="007660D0"/>
    <w:rsid w:val="0076643C"/>
    <w:rsid w:val="00766B5A"/>
    <w:rsid w:val="0077006F"/>
    <w:rsid w:val="00770311"/>
    <w:rsid w:val="007707F5"/>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3F14"/>
    <w:rsid w:val="00784776"/>
    <w:rsid w:val="0078607D"/>
    <w:rsid w:val="007861E5"/>
    <w:rsid w:val="007866B1"/>
    <w:rsid w:val="00786E28"/>
    <w:rsid w:val="00791725"/>
    <w:rsid w:val="00792B31"/>
    <w:rsid w:val="00794908"/>
    <w:rsid w:val="00794C19"/>
    <w:rsid w:val="007962C4"/>
    <w:rsid w:val="007966AD"/>
    <w:rsid w:val="00797BE8"/>
    <w:rsid w:val="00797BE9"/>
    <w:rsid w:val="00797CF4"/>
    <w:rsid w:val="007A09AF"/>
    <w:rsid w:val="007A0A77"/>
    <w:rsid w:val="007A1591"/>
    <w:rsid w:val="007A21B1"/>
    <w:rsid w:val="007A39C8"/>
    <w:rsid w:val="007A3BC4"/>
    <w:rsid w:val="007A500B"/>
    <w:rsid w:val="007A565B"/>
    <w:rsid w:val="007A637C"/>
    <w:rsid w:val="007A676D"/>
    <w:rsid w:val="007B0D0D"/>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4B4F"/>
    <w:rsid w:val="007D58D0"/>
    <w:rsid w:val="007D619C"/>
    <w:rsid w:val="007D6255"/>
    <w:rsid w:val="007D6A30"/>
    <w:rsid w:val="007D7574"/>
    <w:rsid w:val="007D78A7"/>
    <w:rsid w:val="007E054E"/>
    <w:rsid w:val="007E09CD"/>
    <w:rsid w:val="007E14BE"/>
    <w:rsid w:val="007E1A2A"/>
    <w:rsid w:val="007E21AF"/>
    <w:rsid w:val="007E2630"/>
    <w:rsid w:val="007E3283"/>
    <w:rsid w:val="007E3BD6"/>
    <w:rsid w:val="007E45C0"/>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C16"/>
    <w:rsid w:val="00802086"/>
    <w:rsid w:val="00802EE2"/>
    <w:rsid w:val="008032FD"/>
    <w:rsid w:val="00803E66"/>
    <w:rsid w:val="00804512"/>
    <w:rsid w:val="008047DE"/>
    <w:rsid w:val="008053B3"/>
    <w:rsid w:val="008063A6"/>
    <w:rsid w:val="008102E6"/>
    <w:rsid w:val="008108D4"/>
    <w:rsid w:val="008108F8"/>
    <w:rsid w:val="00810B03"/>
    <w:rsid w:val="00814399"/>
    <w:rsid w:val="008146D6"/>
    <w:rsid w:val="008154D1"/>
    <w:rsid w:val="00815754"/>
    <w:rsid w:val="0081682C"/>
    <w:rsid w:val="00817233"/>
    <w:rsid w:val="0082117F"/>
    <w:rsid w:val="008212E3"/>
    <w:rsid w:val="0082283A"/>
    <w:rsid w:val="00824245"/>
    <w:rsid w:val="008243F9"/>
    <w:rsid w:val="00824761"/>
    <w:rsid w:val="00824D2C"/>
    <w:rsid w:val="00825CDB"/>
    <w:rsid w:val="00827779"/>
    <w:rsid w:val="00827FA0"/>
    <w:rsid w:val="0083068E"/>
    <w:rsid w:val="00830DFD"/>
    <w:rsid w:val="008337FA"/>
    <w:rsid w:val="00833AC5"/>
    <w:rsid w:val="00833F8A"/>
    <w:rsid w:val="00835C35"/>
    <w:rsid w:val="0084050F"/>
    <w:rsid w:val="0084192B"/>
    <w:rsid w:val="00843178"/>
    <w:rsid w:val="0084360F"/>
    <w:rsid w:val="00843E63"/>
    <w:rsid w:val="0084430E"/>
    <w:rsid w:val="00844914"/>
    <w:rsid w:val="00844FE2"/>
    <w:rsid w:val="008467E4"/>
    <w:rsid w:val="008470BC"/>
    <w:rsid w:val="00850BD9"/>
    <w:rsid w:val="00852724"/>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2905"/>
    <w:rsid w:val="00893D06"/>
    <w:rsid w:val="008A03EE"/>
    <w:rsid w:val="008A0A11"/>
    <w:rsid w:val="008A0C46"/>
    <w:rsid w:val="008A15B3"/>
    <w:rsid w:val="008A1A0B"/>
    <w:rsid w:val="008A26E8"/>
    <w:rsid w:val="008A3F55"/>
    <w:rsid w:val="008A410A"/>
    <w:rsid w:val="008A4577"/>
    <w:rsid w:val="008A6CFD"/>
    <w:rsid w:val="008A7ABD"/>
    <w:rsid w:val="008B0EEA"/>
    <w:rsid w:val="008B1FF5"/>
    <w:rsid w:val="008B247E"/>
    <w:rsid w:val="008B24D6"/>
    <w:rsid w:val="008B2D4D"/>
    <w:rsid w:val="008B3040"/>
    <w:rsid w:val="008B392A"/>
    <w:rsid w:val="008B4909"/>
    <w:rsid w:val="008B5808"/>
    <w:rsid w:val="008B69BC"/>
    <w:rsid w:val="008B6B96"/>
    <w:rsid w:val="008B71DF"/>
    <w:rsid w:val="008B7E3E"/>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D0717"/>
    <w:rsid w:val="008D12C8"/>
    <w:rsid w:val="008D14B9"/>
    <w:rsid w:val="008D1899"/>
    <w:rsid w:val="008D1D33"/>
    <w:rsid w:val="008D1F0C"/>
    <w:rsid w:val="008D363A"/>
    <w:rsid w:val="008D37CE"/>
    <w:rsid w:val="008D46FB"/>
    <w:rsid w:val="008D48F2"/>
    <w:rsid w:val="008D4BC7"/>
    <w:rsid w:val="008D4D0A"/>
    <w:rsid w:val="008D52B5"/>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416"/>
    <w:rsid w:val="008F453D"/>
    <w:rsid w:val="008F4BCF"/>
    <w:rsid w:val="008F50D9"/>
    <w:rsid w:val="008F64CF"/>
    <w:rsid w:val="008F6A4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3D0"/>
    <w:rsid w:val="0090656D"/>
    <w:rsid w:val="00906A6A"/>
    <w:rsid w:val="00911710"/>
    <w:rsid w:val="009123DD"/>
    <w:rsid w:val="00912B91"/>
    <w:rsid w:val="00914AB2"/>
    <w:rsid w:val="00914C99"/>
    <w:rsid w:val="00915956"/>
    <w:rsid w:val="009162C8"/>
    <w:rsid w:val="009206F6"/>
    <w:rsid w:val="009209A4"/>
    <w:rsid w:val="00920A38"/>
    <w:rsid w:val="00920D5A"/>
    <w:rsid w:val="00921183"/>
    <w:rsid w:val="009213DC"/>
    <w:rsid w:val="00921D24"/>
    <w:rsid w:val="009223AA"/>
    <w:rsid w:val="009234F2"/>
    <w:rsid w:val="00923A11"/>
    <w:rsid w:val="00924C07"/>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B81"/>
    <w:rsid w:val="00944C48"/>
    <w:rsid w:val="00946071"/>
    <w:rsid w:val="00946164"/>
    <w:rsid w:val="00946997"/>
    <w:rsid w:val="009469E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779E5"/>
    <w:rsid w:val="00977A1C"/>
    <w:rsid w:val="00980205"/>
    <w:rsid w:val="009817D0"/>
    <w:rsid w:val="00981A4E"/>
    <w:rsid w:val="00981D58"/>
    <w:rsid w:val="009822C3"/>
    <w:rsid w:val="00982684"/>
    <w:rsid w:val="00982821"/>
    <w:rsid w:val="00982A7F"/>
    <w:rsid w:val="00982D38"/>
    <w:rsid w:val="0098326B"/>
    <w:rsid w:val="00983AE9"/>
    <w:rsid w:val="00984C19"/>
    <w:rsid w:val="00985156"/>
    <w:rsid w:val="009860CB"/>
    <w:rsid w:val="0098616A"/>
    <w:rsid w:val="00986AB8"/>
    <w:rsid w:val="00987F97"/>
    <w:rsid w:val="0099047D"/>
    <w:rsid w:val="009913F8"/>
    <w:rsid w:val="00991C48"/>
    <w:rsid w:val="009922D7"/>
    <w:rsid w:val="00992EC3"/>
    <w:rsid w:val="00994188"/>
    <w:rsid w:val="00994AE8"/>
    <w:rsid w:val="009976C9"/>
    <w:rsid w:val="00997915"/>
    <w:rsid w:val="009A07DE"/>
    <w:rsid w:val="009A123A"/>
    <w:rsid w:val="009A131C"/>
    <w:rsid w:val="009A1635"/>
    <w:rsid w:val="009A1CE5"/>
    <w:rsid w:val="009A22C2"/>
    <w:rsid w:val="009A24EC"/>
    <w:rsid w:val="009A2BE6"/>
    <w:rsid w:val="009A5265"/>
    <w:rsid w:val="009A5308"/>
    <w:rsid w:val="009A58B9"/>
    <w:rsid w:val="009A5C59"/>
    <w:rsid w:val="009A5D69"/>
    <w:rsid w:val="009A660B"/>
    <w:rsid w:val="009A7DE1"/>
    <w:rsid w:val="009B07DF"/>
    <w:rsid w:val="009B08C4"/>
    <w:rsid w:val="009B0BD2"/>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D6F77"/>
    <w:rsid w:val="009E0688"/>
    <w:rsid w:val="009E0D1E"/>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7C33"/>
    <w:rsid w:val="00A07CAB"/>
    <w:rsid w:val="00A1002B"/>
    <w:rsid w:val="00A105FF"/>
    <w:rsid w:val="00A10AED"/>
    <w:rsid w:val="00A12E47"/>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C5E"/>
    <w:rsid w:val="00A30CAE"/>
    <w:rsid w:val="00A30DE5"/>
    <w:rsid w:val="00A31B26"/>
    <w:rsid w:val="00A31D69"/>
    <w:rsid w:val="00A322B8"/>
    <w:rsid w:val="00A3360D"/>
    <w:rsid w:val="00A337F9"/>
    <w:rsid w:val="00A33A07"/>
    <w:rsid w:val="00A34AC4"/>
    <w:rsid w:val="00A36AC6"/>
    <w:rsid w:val="00A36EBE"/>
    <w:rsid w:val="00A401B5"/>
    <w:rsid w:val="00A4098B"/>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2DF3"/>
    <w:rsid w:val="00A6362D"/>
    <w:rsid w:val="00A63E40"/>
    <w:rsid w:val="00A65039"/>
    <w:rsid w:val="00A65619"/>
    <w:rsid w:val="00A6565C"/>
    <w:rsid w:val="00A657C4"/>
    <w:rsid w:val="00A65E4C"/>
    <w:rsid w:val="00A6641E"/>
    <w:rsid w:val="00A6643C"/>
    <w:rsid w:val="00A71CEC"/>
    <w:rsid w:val="00A72AF5"/>
    <w:rsid w:val="00A72C77"/>
    <w:rsid w:val="00A72E07"/>
    <w:rsid w:val="00A73E53"/>
    <w:rsid w:val="00A74091"/>
    <w:rsid w:val="00A7508E"/>
    <w:rsid w:val="00A7566A"/>
    <w:rsid w:val="00A75727"/>
    <w:rsid w:val="00A757F2"/>
    <w:rsid w:val="00A763C2"/>
    <w:rsid w:val="00A76E7A"/>
    <w:rsid w:val="00A76F75"/>
    <w:rsid w:val="00A7781B"/>
    <w:rsid w:val="00A77B04"/>
    <w:rsid w:val="00A804E8"/>
    <w:rsid w:val="00A811FD"/>
    <w:rsid w:val="00A84CE2"/>
    <w:rsid w:val="00A84FE5"/>
    <w:rsid w:val="00A85D18"/>
    <w:rsid w:val="00A869D9"/>
    <w:rsid w:val="00A86BFD"/>
    <w:rsid w:val="00A87C7A"/>
    <w:rsid w:val="00A91315"/>
    <w:rsid w:val="00A91FC2"/>
    <w:rsid w:val="00A92C8D"/>
    <w:rsid w:val="00A93E28"/>
    <w:rsid w:val="00A94217"/>
    <w:rsid w:val="00A94668"/>
    <w:rsid w:val="00A95E0B"/>
    <w:rsid w:val="00A96611"/>
    <w:rsid w:val="00A967FA"/>
    <w:rsid w:val="00A97BD0"/>
    <w:rsid w:val="00AA006F"/>
    <w:rsid w:val="00AA0547"/>
    <w:rsid w:val="00AA159C"/>
    <w:rsid w:val="00AA1682"/>
    <w:rsid w:val="00AA19D1"/>
    <w:rsid w:val="00AA1D6C"/>
    <w:rsid w:val="00AA2E43"/>
    <w:rsid w:val="00AA3DE9"/>
    <w:rsid w:val="00AA67BB"/>
    <w:rsid w:val="00AB0847"/>
    <w:rsid w:val="00AB1A03"/>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BDC"/>
    <w:rsid w:val="00AD4E51"/>
    <w:rsid w:val="00AD53E2"/>
    <w:rsid w:val="00AD720A"/>
    <w:rsid w:val="00AD7435"/>
    <w:rsid w:val="00AE0152"/>
    <w:rsid w:val="00AE0577"/>
    <w:rsid w:val="00AE06DD"/>
    <w:rsid w:val="00AE0BFB"/>
    <w:rsid w:val="00AE3317"/>
    <w:rsid w:val="00AE5224"/>
    <w:rsid w:val="00AE5370"/>
    <w:rsid w:val="00AE6EC0"/>
    <w:rsid w:val="00AE7D34"/>
    <w:rsid w:val="00AF01FD"/>
    <w:rsid w:val="00AF03D0"/>
    <w:rsid w:val="00AF068E"/>
    <w:rsid w:val="00AF25EF"/>
    <w:rsid w:val="00AF3151"/>
    <w:rsid w:val="00AF3D41"/>
    <w:rsid w:val="00AF5590"/>
    <w:rsid w:val="00AF5CCE"/>
    <w:rsid w:val="00AF7B3E"/>
    <w:rsid w:val="00B006E9"/>
    <w:rsid w:val="00B00B8D"/>
    <w:rsid w:val="00B00C9E"/>
    <w:rsid w:val="00B02C82"/>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5A1"/>
    <w:rsid w:val="00BC1CAF"/>
    <w:rsid w:val="00BC25DC"/>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0C8E"/>
    <w:rsid w:val="00BE1354"/>
    <w:rsid w:val="00BE367C"/>
    <w:rsid w:val="00BE489B"/>
    <w:rsid w:val="00BE5341"/>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4FF"/>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750"/>
    <w:rsid w:val="00C71B3B"/>
    <w:rsid w:val="00C72521"/>
    <w:rsid w:val="00C72692"/>
    <w:rsid w:val="00C72732"/>
    <w:rsid w:val="00C74348"/>
    <w:rsid w:val="00C7741C"/>
    <w:rsid w:val="00C77B2C"/>
    <w:rsid w:val="00C81EFE"/>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5915"/>
    <w:rsid w:val="00CB6379"/>
    <w:rsid w:val="00CB6F10"/>
    <w:rsid w:val="00CB710D"/>
    <w:rsid w:val="00CB7B48"/>
    <w:rsid w:val="00CB7F10"/>
    <w:rsid w:val="00CC0653"/>
    <w:rsid w:val="00CC0AB2"/>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0EF9"/>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31A8"/>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613"/>
    <w:rsid w:val="00D15EDB"/>
    <w:rsid w:val="00D15F8D"/>
    <w:rsid w:val="00D1617F"/>
    <w:rsid w:val="00D16402"/>
    <w:rsid w:val="00D20489"/>
    <w:rsid w:val="00D21007"/>
    <w:rsid w:val="00D2117C"/>
    <w:rsid w:val="00D22ABD"/>
    <w:rsid w:val="00D230FB"/>
    <w:rsid w:val="00D23BCF"/>
    <w:rsid w:val="00D2438E"/>
    <w:rsid w:val="00D24A2A"/>
    <w:rsid w:val="00D251CE"/>
    <w:rsid w:val="00D25D16"/>
    <w:rsid w:val="00D26805"/>
    <w:rsid w:val="00D3043B"/>
    <w:rsid w:val="00D3136B"/>
    <w:rsid w:val="00D31AD7"/>
    <w:rsid w:val="00D31C6C"/>
    <w:rsid w:val="00D32597"/>
    <w:rsid w:val="00D33367"/>
    <w:rsid w:val="00D33A39"/>
    <w:rsid w:val="00D35183"/>
    <w:rsid w:val="00D3586B"/>
    <w:rsid w:val="00D35978"/>
    <w:rsid w:val="00D3640D"/>
    <w:rsid w:val="00D36876"/>
    <w:rsid w:val="00D4158B"/>
    <w:rsid w:val="00D41DA5"/>
    <w:rsid w:val="00D42214"/>
    <w:rsid w:val="00D42776"/>
    <w:rsid w:val="00D4331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53C7"/>
    <w:rsid w:val="00D574C8"/>
    <w:rsid w:val="00D5795C"/>
    <w:rsid w:val="00D57DE2"/>
    <w:rsid w:val="00D60461"/>
    <w:rsid w:val="00D60A45"/>
    <w:rsid w:val="00D614B5"/>
    <w:rsid w:val="00D62319"/>
    <w:rsid w:val="00D62F14"/>
    <w:rsid w:val="00D6387C"/>
    <w:rsid w:val="00D639A9"/>
    <w:rsid w:val="00D64C5C"/>
    <w:rsid w:val="00D6544D"/>
    <w:rsid w:val="00D65B73"/>
    <w:rsid w:val="00D66B18"/>
    <w:rsid w:val="00D679CC"/>
    <w:rsid w:val="00D70160"/>
    <w:rsid w:val="00D7208E"/>
    <w:rsid w:val="00D72FAA"/>
    <w:rsid w:val="00D733C1"/>
    <w:rsid w:val="00D73E5D"/>
    <w:rsid w:val="00D7478E"/>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F40"/>
    <w:rsid w:val="00D91EE8"/>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7E7"/>
    <w:rsid w:val="00DA6131"/>
    <w:rsid w:val="00DA66F1"/>
    <w:rsid w:val="00DA710B"/>
    <w:rsid w:val="00DA7F6F"/>
    <w:rsid w:val="00DB08F1"/>
    <w:rsid w:val="00DB0B36"/>
    <w:rsid w:val="00DB0EBC"/>
    <w:rsid w:val="00DB104C"/>
    <w:rsid w:val="00DB2501"/>
    <w:rsid w:val="00DB2799"/>
    <w:rsid w:val="00DB2E6E"/>
    <w:rsid w:val="00DB457B"/>
    <w:rsid w:val="00DB48E6"/>
    <w:rsid w:val="00DB57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1D4"/>
    <w:rsid w:val="00E00B2A"/>
    <w:rsid w:val="00E0134A"/>
    <w:rsid w:val="00E020B7"/>
    <w:rsid w:val="00E0261F"/>
    <w:rsid w:val="00E03AEC"/>
    <w:rsid w:val="00E03FE8"/>
    <w:rsid w:val="00E04F5C"/>
    <w:rsid w:val="00E0515F"/>
    <w:rsid w:val="00E10392"/>
    <w:rsid w:val="00E105FF"/>
    <w:rsid w:val="00E11C3D"/>
    <w:rsid w:val="00E162C3"/>
    <w:rsid w:val="00E17040"/>
    <w:rsid w:val="00E20609"/>
    <w:rsid w:val="00E22CBF"/>
    <w:rsid w:val="00E2365F"/>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36BE8"/>
    <w:rsid w:val="00E41010"/>
    <w:rsid w:val="00E4127E"/>
    <w:rsid w:val="00E4272C"/>
    <w:rsid w:val="00E4386A"/>
    <w:rsid w:val="00E456A4"/>
    <w:rsid w:val="00E45F21"/>
    <w:rsid w:val="00E46292"/>
    <w:rsid w:val="00E46AFB"/>
    <w:rsid w:val="00E508FB"/>
    <w:rsid w:val="00E50F23"/>
    <w:rsid w:val="00E51909"/>
    <w:rsid w:val="00E52B28"/>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244F"/>
    <w:rsid w:val="00EB2999"/>
    <w:rsid w:val="00EB2CFD"/>
    <w:rsid w:val="00EB37CA"/>
    <w:rsid w:val="00EB5263"/>
    <w:rsid w:val="00EB5495"/>
    <w:rsid w:val="00EB57DD"/>
    <w:rsid w:val="00EB6018"/>
    <w:rsid w:val="00EC0176"/>
    <w:rsid w:val="00EC01D2"/>
    <w:rsid w:val="00EC0E16"/>
    <w:rsid w:val="00EC0F74"/>
    <w:rsid w:val="00EC1354"/>
    <w:rsid w:val="00EC1D28"/>
    <w:rsid w:val="00EC261A"/>
    <w:rsid w:val="00EC2C8F"/>
    <w:rsid w:val="00EC340F"/>
    <w:rsid w:val="00EC3B22"/>
    <w:rsid w:val="00EC5451"/>
    <w:rsid w:val="00EC63B7"/>
    <w:rsid w:val="00EC659C"/>
    <w:rsid w:val="00ED0572"/>
    <w:rsid w:val="00ED07F4"/>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633A"/>
    <w:rsid w:val="00EE7662"/>
    <w:rsid w:val="00EE7C2E"/>
    <w:rsid w:val="00EF3711"/>
    <w:rsid w:val="00EF4175"/>
    <w:rsid w:val="00EF43CD"/>
    <w:rsid w:val="00EF4E56"/>
    <w:rsid w:val="00EF548D"/>
    <w:rsid w:val="00EF61A4"/>
    <w:rsid w:val="00EF6E5F"/>
    <w:rsid w:val="00EF723D"/>
    <w:rsid w:val="00EF757B"/>
    <w:rsid w:val="00EF7F3D"/>
    <w:rsid w:val="00F002EF"/>
    <w:rsid w:val="00F00CAC"/>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C08"/>
    <w:rsid w:val="00F16560"/>
    <w:rsid w:val="00F17618"/>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1136"/>
    <w:rsid w:val="00F319B2"/>
    <w:rsid w:val="00F31FD3"/>
    <w:rsid w:val="00F320D0"/>
    <w:rsid w:val="00F3356C"/>
    <w:rsid w:val="00F340D1"/>
    <w:rsid w:val="00F347A4"/>
    <w:rsid w:val="00F34807"/>
    <w:rsid w:val="00F35D00"/>
    <w:rsid w:val="00F35EEB"/>
    <w:rsid w:val="00F37114"/>
    <w:rsid w:val="00F37896"/>
    <w:rsid w:val="00F408EC"/>
    <w:rsid w:val="00F409E7"/>
    <w:rsid w:val="00F42F67"/>
    <w:rsid w:val="00F44E7F"/>
    <w:rsid w:val="00F45D16"/>
    <w:rsid w:val="00F46E4D"/>
    <w:rsid w:val="00F474FE"/>
    <w:rsid w:val="00F47C8B"/>
    <w:rsid w:val="00F505E8"/>
    <w:rsid w:val="00F518DB"/>
    <w:rsid w:val="00F52AF4"/>
    <w:rsid w:val="00F53277"/>
    <w:rsid w:val="00F537AB"/>
    <w:rsid w:val="00F5403C"/>
    <w:rsid w:val="00F5407E"/>
    <w:rsid w:val="00F54D2B"/>
    <w:rsid w:val="00F55513"/>
    <w:rsid w:val="00F55731"/>
    <w:rsid w:val="00F56988"/>
    <w:rsid w:val="00F56F45"/>
    <w:rsid w:val="00F57433"/>
    <w:rsid w:val="00F607D3"/>
    <w:rsid w:val="00F60871"/>
    <w:rsid w:val="00F60F7A"/>
    <w:rsid w:val="00F6123F"/>
    <w:rsid w:val="00F61724"/>
    <w:rsid w:val="00F61CBF"/>
    <w:rsid w:val="00F61E7C"/>
    <w:rsid w:val="00F623FC"/>
    <w:rsid w:val="00F62D85"/>
    <w:rsid w:val="00F631BB"/>
    <w:rsid w:val="00F63821"/>
    <w:rsid w:val="00F63A0A"/>
    <w:rsid w:val="00F6443F"/>
    <w:rsid w:val="00F659C1"/>
    <w:rsid w:val="00F66C16"/>
    <w:rsid w:val="00F705FA"/>
    <w:rsid w:val="00F70D0B"/>
    <w:rsid w:val="00F7230B"/>
    <w:rsid w:val="00F733AF"/>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C7882"/>
    <w:rsid w:val="00FD0304"/>
    <w:rsid w:val="00FD18A7"/>
    <w:rsid w:val="00FD3759"/>
    <w:rsid w:val="00FD3D65"/>
    <w:rsid w:val="00FD3DC8"/>
    <w:rsid w:val="00FD6B3B"/>
    <w:rsid w:val="00FD7F9D"/>
    <w:rsid w:val="00FE0F0D"/>
    <w:rsid w:val="00FE1EED"/>
    <w:rsid w:val="00FE228E"/>
    <w:rsid w:val="00FE25EB"/>
    <w:rsid w:val="00FE2DB8"/>
    <w:rsid w:val="00FE42BA"/>
    <w:rsid w:val="00FE4428"/>
    <w:rsid w:val="00FF023F"/>
    <w:rsid w:val="00FF17A6"/>
    <w:rsid w:val="00FF28AF"/>
    <w:rsid w:val="00FF4838"/>
    <w:rsid w:val="00FF4A03"/>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1FCB"/>
    <w:pPr>
      <w:ind w:left="1080"/>
    </w:pPr>
    <w:rPr>
      <w:rFonts w:ascii="Arial" w:hAnsi="Arial"/>
    </w:rPr>
  </w:style>
  <w:style w:type="paragraph" w:styleId="Heading1">
    <w:name w:val="heading 1"/>
    <w:basedOn w:val="HeadingBase"/>
    <w:next w:val="BodyText"/>
    <w:link w:val="Heading1Char"/>
    <w:qFormat/>
    <w:rsid w:val="00081FC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081FC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081FC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081FCB"/>
    <w:pPr>
      <w:spacing w:before="120" w:after="120" w:line="240" w:lineRule="atLeast"/>
      <w:outlineLvl w:val="3"/>
    </w:pPr>
    <w:rPr>
      <w:b/>
      <w:i/>
      <w:sz w:val="20"/>
    </w:rPr>
  </w:style>
  <w:style w:type="paragraph" w:styleId="Heading5">
    <w:name w:val="heading 5"/>
    <w:basedOn w:val="HeadingBase"/>
    <w:next w:val="BodyText"/>
    <w:link w:val="Heading5Char"/>
    <w:qFormat/>
    <w:rsid w:val="00081FCB"/>
    <w:pPr>
      <w:spacing w:before="0" w:line="240" w:lineRule="atLeast"/>
      <w:ind w:left="1440"/>
      <w:outlineLvl w:val="4"/>
    </w:pPr>
    <w:rPr>
      <w:sz w:val="20"/>
    </w:rPr>
  </w:style>
  <w:style w:type="paragraph" w:styleId="Heading6">
    <w:name w:val="heading 6"/>
    <w:basedOn w:val="HeadingBase"/>
    <w:next w:val="BodyText"/>
    <w:link w:val="Heading6Char"/>
    <w:qFormat/>
    <w:rsid w:val="00081FCB"/>
    <w:pPr>
      <w:ind w:left="1440"/>
      <w:outlineLvl w:val="5"/>
    </w:pPr>
    <w:rPr>
      <w:i/>
      <w:sz w:val="20"/>
    </w:rPr>
  </w:style>
  <w:style w:type="paragraph" w:styleId="Heading7">
    <w:name w:val="heading 7"/>
    <w:basedOn w:val="HeadingBase"/>
    <w:next w:val="BodyText"/>
    <w:link w:val="Heading7Char"/>
    <w:qFormat/>
    <w:rsid w:val="00081FCB"/>
    <w:pPr>
      <w:outlineLvl w:val="6"/>
    </w:pPr>
    <w:rPr>
      <w:sz w:val="20"/>
    </w:rPr>
  </w:style>
  <w:style w:type="paragraph" w:styleId="Heading8">
    <w:name w:val="heading 8"/>
    <w:basedOn w:val="HeadingBase"/>
    <w:next w:val="BodyText"/>
    <w:link w:val="Heading8Char"/>
    <w:qFormat/>
    <w:rsid w:val="00081FCB"/>
    <w:pPr>
      <w:outlineLvl w:val="7"/>
    </w:pPr>
    <w:rPr>
      <w:i/>
      <w:sz w:val="18"/>
    </w:rPr>
  </w:style>
  <w:style w:type="paragraph" w:styleId="Heading9">
    <w:name w:val="heading 9"/>
    <w:basedOn w:val="HeadingBase"/>
    <w:next w:val="BodyText"/>
    <w:link w:val="Heading9Char"/>
    <w:qFormat/>
    <w:rsid w:val="00081FC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rsid w:val="00081FCB"/>
    <w:pPr>
      <w:keepNext/>
      <w:keepLines/>
      <w:spacing w:before="140" w:line="220" w:lineRule="atLeast"/>
    </w:pPr>
    <w:rPr>
      <w:spacing w:val="-4"/>
      <w:kern w:val="28"/>
      <w:sz w:val="22"/>
    </w:rPr>
  </w:style>
  <w:style w:type="paragraph" w:styleId="BodyText">
    <w:name w:val="Body Text"/>
    <w:basedOn w:val="Normal"/>
    <w:link w:val="BodyTextChar1"/>
    <w:rsid w:val="00081FC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081FC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081FCB"/>
    <w:pPr>
      <w:keepNext/>
      <w:jc w:val="center"/>
    </w:pPr>
    <w:rPr>
      <w:rFonts w:ascii="Arial" w:hAnsi="Arial"/>
    </w:rPr>
  </w:style>
  <w:style w:type="paragraph" w:styleId="Caption">
    <w:name w:val="caption"/>
    <w:basedOn w:val="Picture"/>
    <w:next w:val="BodyText"/>
    <w:qFormat/>
    <w:rsid w:val="00081FCB"/>
    <w:pPr>
      <w:spacing w:before="60" w:after="240" w:line="220" w:lineRule="atLeast"/>
    </w:pPr>
  </w:style>
  <w:style w:type="paragraph" w:customStyle="1" w:styleId="PartLabel">
    <w:name w:val="Part Label"/>
    <w:basedOn w:val="Normal"/>
    <w:rsid w:val="00081FC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081FC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081FC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081FC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081FCB"/>
  </w:style>
  <w:style w:type="paragraph" w:customStyle="1" w:styleId="CompanyName">
    <w:name w:val="Company Name"/>
    <w:basedOn w:val="Normal"/>
    <w:rsid w:val="00081FC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081FC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081FCB"/>
    <w:rPr>
      <w:rFonts w:ascii="Arial" w:hAnsi="Arial"/>
      <w:sz w:val="16"/>
    </w:rPr>
  </w:style>
  <w:style w:type="paragraph" w:customStyle="1" w:styleId="FootnoteBase">
    <w:name w:val="Footnote Base"/>
    <w:basedOn w:val="Normal"/>
    <w:rsid w:val="00081FCB"/>
    <w:pPr>
      <w:keepLines/>
      <w:spacing w:line="200" w:lineRule="atLeast"/>
    </w:pPr>
    <w:rPr>
      <w:spacing w:val="-5"/>
      <w:sz w:val="16"/>
    </w:rPr>
  </w:style>
  <w:style w:type="paragraph" w:styleId="CommentText">
    <w:name w:val="annotation text"/>
    <w:basedOn w:val="FootnoteBase"/>
    <w:link w:val="CommentTextChar"/>
    <w:semiHidden/>
    <w:rsid w:val="00081FCB"/>
  </w:style>
  <w:style w:type="paragraph" w:customStyle="1" w:styleId="TableText">
    <w:name w:val="Table Text"/>
    <w:basedOn w:val="Normal"/>
    <w:rsid w:val="00081FCB"/>
    <w:pPr>
      <w:keepLines/>
      <w:spacing w:before="60"/>
      <w:ind w:left="0"/>
    </w:pPr>
  </w:style>
  <w:style w:type="paragraph" w:customStyle="1" w:styleId="TitleCover">
    <w:name w:val="Title Cover"/>
    <w:basedOn w:val="HeadingBase"/>
    <w:next w:val="Normal"/>
    <w:rsid w:val="00081FC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081FCB"/>
  </w:style>
  <w:style w:type="character" w:styleId="Emphasis">
    <w:name w:val="Emphasis"/>
    <w:qFormat/>
    <w:rsid w:val="00081FCB"/>
    <w:rPr>
      <w:rFonts w:ascii="Arial Black" w:hAnsi="Arial Black"/>
      <w:spacing w:val="-4"/>
      <w:sz w:val="18"/>
    </w:rPr>
  </w:style>
  <w:style w:type="character" w:styleId="EndnoteReference">
    <w:name w:val="endnote reference"/>
    <w:semiHidden/>
    <w:rsid w:val="00081FCB"/>
    <w:rPr>
      <w:vertAlign w:val="superscript"/>
    </w:rPr>
  </w:style>
  <w:style w:type="paragraph" w:styleId="EndnoteText">
    <w:name w:val="endnote text"/>
    <w:basedOn w:val="FootnoteBase"/>
    <w:link w:val="EndnoteTextChar"/>
    <w:semiHidden/>
    <w:rsid w:val="00081FCB"/>
  </w:style>
  <w:style w:type="paragraph" w:customStyle="1" w:styleId="HeaderBase">
    <w:name w:val="Header Base"/>
    <w:basedOn w:val="Normal"/>
    <w:rsid w:val="00081FCB"/>
    <w:pPr>
      <w:keepLines/>
      <w:tabs>
        <w:tab w:val="center" w:pos="4320"/>
        <w:tab w:val="right" w:pos="9360"/>
      </w:tabs>
      <w:spacing w:line="190" w:lineRule="atLeast"/>
      <w:ind w:left="0"/>
    </w:pPr>
    <w:rPr>
      <w:sz w:val="18"/>
    </w:rPr>
  </w:style>
  <w:style w:type="paragraph" w:styleId="Footer">
    <w:name w:val="footer"/>
    <w:basedOn w:val="HeaderBase"/>
    <w:link w:val="FooterChar"/>
    <w:rsid w:val="00081FCB"/>
  </w:style>
  <w:style w:type="paragraph" w:customStyle="1" w:styleId="FooterEven">
    <w:name w:val="Footer Even"/>
    <w:basedOn w:val="Footer"/>
    <w:rsid w:val="00081FCB"/>
    <w:pPr>
      <w:pBdr>
        <w:top w:val="single" w:sz="6" w:space="2" w:color="auto"/>
      </w:pBdr>
      <w:spacing w:before="600"/>
    </w:pPr>
  </w:style>
  <w:style w:type="paragraph" w:customStyle="1" w:styleId="FooterFirst">
    <w:name w:val="Footer First"/>
    <w:basedOn w:val="Footer"/>
    <w:rsid w:val="00081FCB"/>
    <w:pPr>
      <w:pBdr>
        <w:top w:val="single" w:sz="6" w:space="2" w:color="auto"/>
      </w:pBdr>
      <w:spacing w:before="600"/>
    </w:pPr>
  </w:style>
  <w:style w:type="paragraph" w:customStyle="1" w:styleId="FooterOdd">
    <w:name w:val="Footer Odd"/>
    <w:basedOn w:val="Footer"/>
    <w:rsid w:val="00081FCB"/>
    <w:pPr>
      <w:pBdr>
        <w:top w:val="single" w:sz="6" w:space="2" w:color="auto"/>
      </w:pBdr>
      <w:spacing w:before="600"/>
    </w:pPr>
  </w:style>
  <w:style w:type="character" w:styleId="FootnoteReference">
    <w:name w:val="footnote reference"/>
    <w:semiHidden/>
    <w:rsid w:val="00081FCB"/>
    <w:rPr>
      <w:vertAlign w:val="superscript"/>
    </w:rPr>
  </w:style>
  <w:style w:type="paragraph" w:styleId="FootnoteText">
    <w:name w:val="footnote text"/>
    <w:basedOn w:val="FootnoteBase"/>
    <w:link w:val="FootnoteTextChar"/>
    <w:semiHidden/>
    <w:rsid w:val="00081FCB"/>
  </w:style>
  <w:style w:type="paragraph" w:styleId="Header">
    <w:name w:val="header"/>
    <w:basedOn w:val="HeaderBase"/>
    <w:link w:val="HeaderChar"/>
    <w:rsid w:val="00081FCB"/>
    <w:pPr>
      <w:tabs>
        <w:tab w:val="clear" w:pos="4320"/>
      </w:tabs>
    </w:pPr>
    <w:rPr>
      <w:u w:val="single"/>
    </w:rPr>
  </w:style>
  <w:style w:type="paragraph" w:customStyle="1" w:styleId="HeaderEven">
    <w:name w:val="Header Even"/>
    <w:basedOn w:val="Header"/>
    <w:rsid w:val="00081FCB"/>
    <w:pPr>
      <w:pBdr>
        <w:bottom w:val="single" w:sz="6" w:space="1" w:color="auto"/>
      </w:pBdr>
      <w:spacing w:after="600"/>
    </w:pPr>
  </w:style>
  <w:style w:type="paragraph" w:customStyle="1" w:styleId="HeaderFirst">
    <w:name w:val="Header First"/>
    <w:basedOn w:val="Header"/>
    <w:rsid w:val="00081FCB"/>
    <w:pPr>
      <w:pBdr>
        <w:top w:val="single" w:sz="6" w:space="2" w:color="auto"/>
      </w:pBdr>
      <w:jc w:val="right"/>
    </w:pPr>
  </w:style>
  <w:style w:type="paragraph" w:customStyle="1" w:styleId="HeaderOdd">
    <w:name w:val="Header Odd"/>
    <w:basedOn w:val="Header"/>
    <w:rsid w:val="00081FCB"/>
    <w:pPr>
      <w:pBdr>
        <w:bottom w:val="single" w:sz="6" w:space="1" w:color="auto"/>
      </w:pBdr>
      <w:spacing w:after="600"/>
    </w:pPr>
  </w:style>
  <w:style w:type="paragraph" w:customStyle="1" w:styleId="IndexBase">
    <w:name w:val="Index Base"/>
    <w:basedOn w:val="Normal"/>
    <w:rsid w:val="00081FCB"/>
    <w:pPr>
      <w:spacing w:line="240" w:lineRule="atLeast"/>
      <w:ind w:left="360" w:hanging="360"/>
    </w:pPr>
    <w:rPr>
      <w:spacing w:val="-5"/>
      <w:sz w:val="18"/>
    </w:rPr>
  </w:style>
  <w:style w:type="paragraph" w:styleId="Index1">
    <w:name w:val="index 1"/>
    <w:basedOn w:val="IndexBase"/>
    <w:autoRedefine/>
    <w:semiHidden/>
    <w:rsid w:val="00081FCB"/>
  </w:style>
  <w:style w:type="paragraph" w:styleId="Index2">
    <w:name w:val="index 2"/>
    <w:basedOn w:val="IndexBase"/>
    <w:autoRedefine/>
    <w:semiHidden/>
    <w:rsid w:val="00081FCB"/>
    <w:pPr>
      <w:spacing w:line="240" w:lineRule="auto"/>
      <w:ind w:left="720"/>
    </w:pPr>
  </w:style>
  <w:style w:type="paragraph" w:styleId="Index3">
    <w:name w:val="index 3"/>
    <w:basedOn w:val="IndexBase"/>
    <w:autoRedefine/>
    <w:semiHidden/>
    <w:rsid w:val="00081FCB"/>
    <w:pPr>
      <w:spacing w:line="240" w:lineRule="auto"/>
      <w:ind w:left="1080"/>
    </w:pPr>
  </w:style>
  <w:style w:type="paragraph" w:styleId="Index4">
    <w:name w:val="index 4"/>
    <w:basedOn w:val="IndexBase"/>
    <w:autoRedefine/>
    <w:semiHidden/>
    <w:rsid w:val="00081FCB"/>
    <w:pPr>
      <w:spacing w:line="240" w:lineRule="auto"/>
      <w:ind w:left="1440"/>
    </w:pPr>
  </w:style>
  <w:style w:type="paragraph" w:styleId="Index5">
    <w:name w:val="index 5"/>
    <w:basedOn w:val="IndexBase"/>
    <w:autoRedefine/>
    <w:semiHidden/>
    <w:rsid w:val="00081FCB"/>
    <w:pPr>
      <w:spacing w:line="240" w:lineRule="auto"/>
      <w:ind w:left="1800"/>
    </w:pPr>
  </w:style>
  <w:style w:type="paragraph" w:styleId="IndexHeading">
    <w:name w:val="index heading"/>
    <w:basedOn w:val="HeadingBase"/>
    <w:next w:val="Index1"/>
    <w:semiHidden/>
    <w:rsid w:val="00081FC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081FCB"/>
    <w:rPr>
      <w:rFonts w:ascii="Arial Black" w:hAnsi="Arial Black"/>
      <w:spacing w:val="-4"/>
      <w:sz w:val="18"/>
    </w:rPr>
  </w:style>
  <w:style w:type="character" w:styleId="LineNumber">
    <w:name w:val="line number"/>
    <w:rsid w:val="00081FCB"/>
    <w:rPr>
      <w:sz w:val="18"/>
    </w:rPr>
  </w:style>
  <w:style w:type="paragraph" w:styleId="List">
    <w:name w:val="List"/>
    <w:basedOn w:val="BodyText"/>
    <w:rsid w:val="00081FCB"/>
    <w:pPr>
      <w:ind w:left="1440" w:hanging="360"/>
    </w:pPr>
  </w:style>
  <w:style w:type="paragraph" w:styleId="List2">
    <w:name w:val="List 2"/>
    <w:basedOn w:val="List"/>
    <w:rsid w:val="00081FCB"/>
    <w:pPr>
      <w:ind w:left="1800"/>
    </w:pPr>
  </w:style>
  <w:style w:type="paragraph" w:styleId="List3">
    <w:name w:val="List 3"/>
    <w:basedOn w:val="List"/>
    <w:rsid w:val="00081FCB"/>
    <w:pPr>
      <w:ind w:left="2160"/>
    </w:pPr>
  </w:style>
  <w:style w:type="paragraph" w:styleId="List4">
    <w:name w:val="List 4"/>
    <w:basedOn w:val="List"/>
    <w:rsid w:val="00081FCB"/>
    <w:pPr>
      <w:ind w:left="2520"/>
    </w:pPr>
  </w:style>
  <w:style w:type="paragraph" w:styleId="List5">
    <w:name w:val="List 5"/>
    <w:basedOn w:val="List"/>
    <w:rsid w:val="00081FCB"/>
    <w:pPr>
      <w:ind w:left="2880"/>
    </w:pPr>
  </w:style>
  <w:style w:type="paragraph" w:styleId="ListBullet">
    <w:name w:val="List Bullet"/>
    <w:basedOn w:val="List"/>
    <w:rsid w:val="00081FCB"/>
    <w:pPr>
      <w:numPr>
        <w:numId w:val="1"/>
      </w:numPr>
      <w:tabs>
        <w:tab w:val="clear" w:pos="1440"/>
      </w:tabs>
    </w:pPr>
  </w:style>
  <w:style w:type="paragraph" w:styleId="ListBullet2">
    <w:name w:val="List Bullet 2"/>
    <w:basedOn w:val="ListBullet"/>
    <w:autoRedefine/>
    <w:rsid w:val="00081FCB"/>
    <w:pPr>
      <w:ind w:left="1800"/>
    </w:pPr>
  </w:style>
  <w:style w:type="paragraph" w:styleId="ListBullet3">
    <w:name w:val="List Bullet 3"/>
    <w:basedOn w:val="ListBullet"/>
    <w:autoRedefine/>
    <w:rsid w:val="00081FCB"/>
    <w:pPr>
      <w:ind w:left="2160"/>
    </w:pPr>
  </w:style>
  <w:style w:type="paragraph" w:styleId="ListBullet4">
    <w:name w:val="List Bullet 4"/>
    <w:basedOn w:val="ListBullet"/>
    <w:autoRedefine/>
    <w:rsid w:val="00081FCB"/>
    <w:pPr>
      <w:ind w:left="2520"/>
    </w:pPr>
  </w:style>
  <w:style w:type="paragraph" w:styleId="ListBullet5">
    <w:name w:val="List Bullet 5"/>
    <w:basedOn w:val="ListBullet"/>
    <w:autoRedefine/>
    <w:rsid w:val="00081FCB"/>
    <w:pPr>
      <w:ind w:left="2880"/>
    </w:pPr>
  </w:style>
  <w:style w:type="paragraph" w:styleId="ListContinue">
    <w:name w:val="List Continue"/>
    <w:basedOn w:val="List"/>
    <w:rsid w:val="00081FCB"/>
    <w:pPr>
      <w:ind w:firstLine="0"/>
    </w:pPr>
  </w:style>
  <w:style w:type="paragraph" w:styleId="ListContinue2">
    <w:name w:val="List Continue 2"/>
    <w:basedOn w:val="ListContinue"/>
    <w:rsid w:val="00081FCB"/>
    <w:pPr>
      <w:ind w:left="2160"/>
    </w:pPr>
  </w:style>
  <w:style w:type="paragraph" w:styleId="ListContinue3">
    <w:name w:val="List Continue 3"/>
    <w:basedOn w:val="ListContinue"/>
    <w:rsid w:val="00081FCB"/>
    <w:pPr>
      <w:ind w:left="2520"/>
    </w:pPr>
  </w:style>
  <w:style w:type="paragraph" w:styleId="ListContinue4">
    <w:name w:val="List Continue 4"/>
    <w:basedOn w:val="ListContinue"/>
    <w:rsid w:val="00081FCB"/>
    <w:pPr>
      <w:ind w:left="2880"/>
    </w:pPr>
  </w:style>
  <w:style w:type="paragraph" w:styleId="ListContinue5">
    <w:name w:val="List Continue 5"/>
    <w:basedOn w:val="ListContinue"/>
    <w:rsid w:val="00081FCB"/>
    <w:pPr>
      <w:ind w:left="3240"/>
    </w:pPr>
  </w:style>
  <w:style w:type="paragraph" w:styleId="ListNumber">
    <w:name w:val="List Number"/>
    <w:basedOn w:val="List"/>
    <w:rsid w:val="00081FCB"/>
    <w:pPr>
      <w:numPr>
        <w:numId w:val="47"/>
      </w:numPr>
    </w:pPr>
  </w:style>
  <w:style w:type="paragraph" w:styleId="ListNumber2">
    <w:name w:val="List Number 2"/>
    <w:basedOn w:val="ListNumber"/>
    <w:rsid w:val="00081FCB"/>
    <w:pPr>
      <w:ind w:left="1800"/>
    </w:pPr>
  </w:style>
  <w:style w:type="paragraph" w:styleId="ListNumber3">
    <w:name w:val="List Number 3"/>
    <w:basedOn w:val="ListNumber"/>
    <w:rsid w:val="00081FCB"/>
    <w:pPr>
      <w:ind w:left="2160"/>
    </w:pPr>
  </w:style>
  <w:style w:type="paragraph" w:styleId="ListNumber4">
    <w:name w:val="List Number 4"/>
    <w:basedOn w:val="ListNumber"/>
    <w:rsid w:val="00081FCB"/>
    <w:pPr>
      <w:ind w:left="2520"/>
    </w:pPr>
  </w:style>
  <w:style w:type="paragraph" w:styleId="ListNumber5">
    <w:name w:val="List Number 5"/>
    <w:basedOn w:val="ListNumber"/>
    <w:rsid w:val="00081FCB"/>
    <w:pPr>
      <w:ind w:left="2880"/>
    </w:pPr>
  </w:style>
  <w:style w:type="paragraph" w:customStyle="1" w:styleId="TableHeader">
    <w:name w:val="Table Header"/>
    <w:basedOn w:val="Normal"/>
    <w:rsid w:val="00081FCB"/>
    <w:pPr>
      <w:keepNext/>
      <w:spacing w:before="60"/>
      <w:ind w:left="0"/>
      <w:jc w:val="center"/>
    </w:pPr>
    <w:rPr>
      <w:rFonts w:ascii="Arial Black" w:hAnsi="Arial Black"/>
    </w:rPr>
  </w:style>
  <w:style w:type="paragraph" w:styleId="MessageHeader">
    <w:name w:val="Message Header"/>
    <w:basedOn w:val="BodyText"/>
    <w:link w:val="MessageHeaderChar"/>
    <w:rsid w:val="00081FC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081FCB"/>
    <w:pPr>
      <w:ind w:left="1440"/>
    </w:pPr>
  </w:style>
  <w:style w:type="character" w:styleId="PageNumber">
    <w:name w:val="page number"/>
    <w:rsid w:val="00081FCB"/>
    <w:rPr>
      <w:rFonts w:ascii="Arial Black" w:hAnsi="Arial Black"/>
      <w:spacing w:val="-10"/>
      <w:sz w:val="18"/>
    </w:rPr>
  </w:style>
  <w:style w:type="paragraph" w:customStyle="1" w:styleId="PartSubtitle">
    <w:name w:val="Part Subtitle"/>
    <w:basedOn w:val="Normal"/>
    <w:next w:val="BodyText"/>
    <w:rsid w:val="00081FCB"/>
    <w:pPr>
      <w:keepNext/>
      <w:spacing w:before="360" w:after="120"/>
    </w:pPr>
    <w:rPr>
      <w:i/>
      <w:kern w:val="28"/>
      <w:sz w:val="26"/>
    </w:rPr>
  </w:style>
  <w:style w:type="paragraph" w:customStyle="1" w:styleId="ReturnAddress">
    <w:name w:val="Return Address"/>
    <w:basedOn w:val="Normal"/>
    <w:rsid w:val="00081FC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081FCB"/>
  </w:style>
  <w:style w:type="paragraph" w:customStyle="1" w:styleId="SectionLabel">
    <w:name w:val="Section Label"/>
    <w:basedOn w:val="HeadingBase"/>
    <w:next w:val="BodyText"/>
    <w:rsid w:val="00081FC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081FCB"/>
    <w:rPr>
      <w:i/>
      <w:spacing w:val="-6"/>
      <w:sz w:val="24"/>
    </w:rPr>
  </w:style>
  <w:style w:type="paragraph" w:customStyle="1" w:styleId="SubtitleCover">
    <w:name w:val="Subtitle Cover"/>
    <w:basedOn w:val="TitleCover"/>
    <w:next w:val="BodyText"/>
    <w:rsid w:val="00081FC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081FCB"/>
    <w:rPr>
      <w:b/>
      <w:vertAlign w:val="superscript"/>
    </w:rPr>
  </w:style>
  <w:style w:type="paragraph" w:styleId="TableofAuthorities">
    <w:name w:val="table of authorities"/>
    <w:basedOn w:val="Normal"/>
    <w:semiHidden/>
    <w:rsid w:val="00081FCB"/>
    <w:pPr>
      <w:tabs>
        <w:tab w:val="right" w:leader="dot" w:pos="7560"/>
      </w:tabs>
      <w:ind w:left="1440" w:hanging="360"/>
    </w:pPr>
  </w:style>
  <w:style w:type="paragraph" w:customStyle="1" w:styleId="TOCBase">
    <w:name w:val="TOC Base"/>
    <w:basedOn w:val="Normal"/>
    <w:rsid w:val="00081FCB"/>
    <w:pPr>
      <w:tabs>
        <w:tab w:val="right" w:leader="dot" w:pos="9000"/>
      </w:tabs>
      <w:spacing w:after="240" w:line="240" w:lineRule="atLeast"/>
      <w:ind w:left="0"/>
    </w:pPr>
  </w:style>
  <w:style w:type="paragraph" w:styleId="TableofFigures">
    <w:name w:val="table of figures"/>
    <w:basedOn w:val="TOCBase"/>
    <w:semiHidden/>
    <w:rsid w:val="00081FCB"/>
    <w:pPr>
      <w:ind w:left="1440" w:hanging="360"/>
    </w:pPr>
  </w:style>
  <w:style w:type="paragraph" w:styleId="TOAHeading">
    <w:name w:val="toa heading"/>
    <w:basedOn w:val="Normal"/>
    <w:next w:val="TableofAuthorities"/>
    <w:semiHidden/>
    <w:rsid w:val="00081FCB"/>
    <w:pPr>
      <w:keepNext/>
      <w:spacing w:line="480" w:lineRule="atLeast"/>
    </w:pPr>
    <w:rPr>
      <w:rFonts w:ascii="Arial Black" w:hAnsi="Arial Black"/>
      <w:b/>
      <w:spacing w:val="-10"/>
      <w:kern w:val="28"/>
    </w:rPr>
  </w:style>
  <w:style w:type="paragraph" w:styleId="TOC1">
    <w:name w:val="toc 1"/>
    <w:basedOn w:val="Normal"/>
    <w:autoRedefine/>
    <w:uiPriority w:val="39"/>
    <w:rsid w:val="00081FCB"/>
    <w:pPr>
      <w:tabs>
        <w:tab w:val="right" w:leader="dot" w:pos="9000"/>
      </w:tabs>
      <w:spacing w:after="240" w:line="240" w:lineRule="atLeast"/>
      <w:ind w:left="0"/>
    </w:pPr>
    <w:rPr>
      <w:spacing w:val="-4"/>
      <w:sz w:val="22"/>
    </w:rPr>
  </w:style>
  <w:style w:type="paragraph" w:styleId="TOC2">
    <w:name w:val="toc 2"/>
    <w:basedOn w:val="Normal"/>
    <w:autoRedefine/>
    <w:uiPriority w:val="39"/>
    <w:rsid w:val="00081FCB"/>
    <w:pPr>
      <w:tabs>
        <w:tab w:val="right" w:leader="dot" w:pos="9000"/>
      </w:tabs>
      <w:spacing w:after="240" w:line="240" w:lineRule="atLeast"/>
      <w:ind w:left="360" w:right="1440"/>
    </w:pPr>
    <w:rPr>
      <w:sz w:val="22"/>
    </w:rPr>
  </w:style>
  <w:style w:type="paragraph" w:styleId="TOC3">
    <w:name w:val="toc 3"/>
    <w:basedOn w:val="Normal"/>
    <w:autoRedefine/>
    <w:uiPriority w:val="39"/>
    <w:rsid w:val="00081FCB"/>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081FCB"/>
    <w:pPr>
      <w:ind w:left="1008"/>
    </w:pPr>
  </w:style>
  <w:style w:type="paragraph" w:styleId="TOC5">
    <w:name w:val="toc 5"/>
    <w:basedOn w:val="Normal"/>
    <w:next w:val="Normal"/>
    <w:autoRedefine/>
    <w:uiPriority w:val="39"/>
    <w:rsid w:val="00081FCB"/>
    <w:pPr>
      <w:ind w:left="880"/>
    </w:pPr>
    <w:rPr>
      <w:rFonts w:ascii="Times New Roman" w:hAnsi="Times New Roman"/>
      <w:sz w:val="22"/>
    </w:rPr>
  </w:style>
  <w:style w:type="paragraph" w:styleId="TOC6">
    <w:name w:val="toc 6"/>
    <w:basedOn w:val="Normal"/>
    <w:next w:val="Normal"/>
    <w:autoRedefine/>
    <w:uiPriority w:val="39"/>
    <w:rsid w:val="00081FCB"/>
    <w:pPr>
      <w:ind w:left="1100"/>
    </w:pPr>
    <w:rPr>
      <w:rFonts w:ascii="Times New Roman" w:hAnsi="Times New Roman"/>
      <w:sz w:val="22"/>
    </w:rPr>
  </w:style>
  <w:style w:type="paragraph" w:styleId="TOC7">
    <w:name w:val="toc 7"/>
    <w:basedOn w:val="Normal"/>
    <w:next w:val="Normal"/>
    <w:autoRedefine/>
    <w:uiPriority w:val="39"/>
    <w:rsid w:val="00081FCB"/>
    <w:pPr>
      <w:ind w:left="1320"/>
    </w:pPr>
    <w:rPr>
      <w:rFonts w:ascii="Times New Roman" w:hAnsi="Times New Roman"/>
      <w:sz w:val="22"/>
    </w:rPr>
  </w:style>
  <w:style w:type="paragraph" w:styleId="TOC8">
    <w:name w:val="toc 8"/>
    <w:basedOn w:val="Normal"/>
    <w:next w:val="Normal"/>
    <w:autoRedefine/>
    <w:uiPriority w:val="39"/>
    <w:rsid w:val="00081FCB"/>
    <w:pPr>
      <w:ind w:left="1540"/>
    </w:pPr>
    <w:rPr>
      <w:rFonts w:ascii="Times New Roman" w:hAnsi="Times New Roman"/>
      <w:sz w:val="22"/>
    </w:rPr>
  </w:style>
  <w:style w:type="paragraph" w:customStyle="1" w:styleId="CodeIDDSamples">
    <w:name w:val="Code/IDD Samples"/>
    <w:basedOn w:val="Normal"/>
    <w:next w:val="BodyText"/>
    <w:link w:val="CodeIDDSamplesChar"/>
    <w:rsid w:val="00081FC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081FC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081FC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081FCB"/>
    <w:pPr>
      <w:tabs>
        <w:tab w:val="left" w:pos="7200"/>
        <w:tab w:val="right" w:pos="8640"/>
      </w:tabs>
      <w:spacing w:before="240" w:after="60"/>
      <w:ind w:left="1440"/>
      <w:jc w:val="both"/>
    </w:pPr>
  </w:style>
  <w:style w:type="paragraph" w:customStyle="1" w:styleId="Equation">
    <w:name w:val="Equation"/>
    <w:basedOn w:val="BodyText"/>
    <w:rsid w:val="00081FCB"/>
    <w:pPr>
      <w:tabs>
        <w:tab w:val="right" w:pos="8640"/>
      </w:tabs>
      <w:spacing w:before="240" w:after="240" w:line="240" w:lineRule="atLeast"/>
      <w:ind w:left="1440"/>
    </w:pPr>
  </w:style>
  <w:style w:type="paragraph" w:customStyle="1" w:styleId="BlockQuotationWide">
    <w:name w:val="Block Quotation Wide"/>
    <w:basedOn w:val="Normal"/>
    <w:rsid w:val="00081FC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081FC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081FCB"/>
    <w:rPr>
      <w:caps/>
      <w:sz w:val="32"/>
    </w:rPr>
  </w:style>
  <w:style w:type="paragraph" w:customStyle="1" w:styleId="TOCHeader">
    <w:name w:val="TOC Header"/>
    <w:basedOn w:val="HeaderBase"/>
    <w:rsid w:val="00081FC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7C7C85"/>
    <w:rPr>
      <w:rFonts w:ascii="Arial" w:eastAsia="Times New Roman" w:hAnsi="Arial" w:cs="Times New Roman"/>
      <w:sz w:val="20"/>
      <w:szCs w:val="20"/>
      <w:lang w:eastAsia="en-US"/>
    </w:rPr>
  </w:style>
  <w:style w:type="character" w:customStyle="1" w:styleId="CharChar29">
    <w:name w:val="Char Char29"/>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7C7C85"/>
    <w:rPr>
      <w:rFonts w:ascii="Arial" w:hAnsi="Arial"/>
      <w:lang w:val="en-US" w:eastAsia="en-US" w:bidi="ar-SA"/>
    </w:rPr>
  </w:style>
  <w:style w:type="character" w:customStyle="1" w:styleId="CharChar28">
    <w:name w:val="Char Char28"/>
    <w:basedOn w:val="DefaultParagraphFont"/>
    <w:rsid w:val="007C7C85"/>
    <w:rPr>
      <w:rFonts w:ascii="Arial" w:hAnsi="Arial"/>
      <w:lang w:val="en-US" w:eastAsia="en-US" w:bidi="ar-SA"/>
    </w:rPr>
  </w:style>
  <w:style w:type="character" w:customStyle="1" w:styleId="CharChar141">
    <w:name w:val="Char Char141"/>
    <w:basedOn w:val="DefaultParagraphFont"/>
    <w:rsid w:val="007C7C85"/>
    <w:rPr>
      <w:rFonts w:ascii="Arial Black" w:hAnsi="Arial Black"/>
      <w:spacing w:val="-10"/>
      <w:kern w:val="28"/>
      <w:lang w:val="en-US" w:eastAsia="en-US" w:bidi="ar-SA"/>
    </w:rPr>
  </w:style>
  <w:style w:type="character" w:customStyle="1" w:styleId="CharChar131">
    <w:name w:val="Char Char131"/>
    <w:basedOn w:val="DefaultParagraphFont"/>
    <w:rsid w:val="007C7C85"/>
    <w:rPr>
      <w:rFonts w:ascii="Arial" w:hAnsi="Arial"/>
      <w:b/>
      <w:i/>
      <w:spacing w:val="-4"/>
      <w:kern w:val="28"/>
      <w:lang w:val="en-US" w:eastAsia="en-US" w:bidi="ar-SA"/>
    </w:rPr>
  </w:style>
  <w:style w:type="character" w:customStyle="1" w:styleId="CharChar111">
    <w:name w:val="Char Char111"/>
    <w:basedOn w:val="DefaultParagraphFont"/>
    <w:rsid w:val="007C7C85"/>
    <w:rPr>
      <w:rFonts w:ascii="Arial" w:hAnsi="Arial"/>
      <w:lang w:val="en-US" w:eastAsia="en-US" w:bidi="ar-SA"/>
    </w:rPr>
  </w:style>
  <w:style w:type="character" w:customStyle="1" w:styleId="CharChar41">
    <w:name w:val="Char Char41"/>
    <w:basedOn w:val="DefaultParagraphFont"/>
    <w:rsid w:val="007C7C85"/>
    <w:rPr>
      <w:rFonts w:ascii="Arial" w:hAnsi="Arial"/>
      <w:lang w:val="en-US" w:eastAsia="en-US" w:bidi="ar-SA"/>
    </w:rPr>
  </w:style>
  <w:style w:type="character" w:customStyle="1" w:styleId="CharChar61">
    <w:name w:val="Char Char61"/>
    <w:basedOn w:val="DefaultParagraphFont"/>
    <w:rsid w:val="007C7C85"/>
    <w:rPr>
      <w:rFonts w:ascii="Arial Black" w:hAnsi="Arial Black"/>
      <w:spacing w:val="-10"/>
      <w:kern w:val="28"/>
      <w:lang w:val="en-US" w:eastAsia="en-US" w:bidi="ar-SA"/>
    </w:rPr>
  </w:style>
  <w:style w:type="character" w:customStyle="1" w:styleId="CharChar51">
    <w:name w:val="Char Char51"/>
    <w:basedOn w:val="DefaultParagraphFont"/>
    <w:rsid w:val="007C7C85"/>
    <w:rPr>
      <w:rFonts w:ascii="Arial" w:hAnsi="Arial"/>
      <w:b/>
      <w:i/>
      <w:spacing w:val="-4"/>
      <w:kern w:val="28"/>
      <w:lang w:val="en-US" w:eastAsia="en-US" w:bidi="ar-SA"/>
    </w:rPr>
  </w:style>
  <w:style w:type="character" w:customStyle="1" w:styleId="CharChar81">
    <w:name w:val="Char Char81"/>
    <w:basedOn w:val="DefaultParagraphFont"/>
    <w:rsid w:val="007C7C85"/>
    <w:rPr>
      <w:rFonts w:ascii="Arial" w:hAnsi="Arial"/>
      <w:lang w:val="en-US" w:eastAsia="en-US" w:bidi="ar-SA"/>
    </w:rPr>
  </w:style>
  <w:style w:type="character" w:customStyle="1" w:styleId="CharChar101">
    <w:name w:val="Char Char101"/>
    <w:basedOn w:val="DefaultParagraphFont"/>
    <w:rsid w:val="007C7C85"/>
    <w:rPr>
      <w:rFonts w:ascii="Arial Black" w:hAnsi="Arial Black"/>
      <w:spacing w:val="-10"/>
      <w:kern w:val="28"/>
      <w:lang w:val="en-US" w:eastAsia="en-US" w:bidi="ar-SA"/>
    </w:rPr>
  </w:style>
  <w:style w:type="character" w:customStyle="1" w:styleId="CharChar91">
    <w:name w:val="Char Char91"/>
    <w:basedOn w:val="DefaultParagraphFont"/>
    <w:rsid w:val="007C7C85"/>
    <w:rPr>
      <w:rFonts w:ascii="Arial" w:hAnsi="Arial"/>
      <w:b/>
      <w:i/>
      <w:spacing w:val="-4"/>
      <w:kern w:val="28"/>
      <w:lang w:val="en-US" w:eastAsia="en-US" w:bidi="ar-SA"/>
    </w:rPr>
  </w:style>
  <w:style w:type="character" w:customStyle="1" w:styleId="CharChar71">
    <w:name w:val="Char Char71"/>
    <w:basedOn w:val="DefaultParagraphFont"/>
    <w:rsid w:val="007C7C85"/>
    <w:rPr>
      <w:rFonts w:ascii="Arial" w:hAnsi="Arial"/>
      <w:lang w:val="en-US" w:eastAsia="en-US" w:bidi="ar-SA"/>
    </w:rPr>
  </w:style>
  <w:style w:type="character" w:customStyle="1" w:styleId="CharChar391">
    <w:name w:val="Char Char391"/>
    <w:basedOn w:val="DefaultParagraphFont"/>
    <w:rsid w:val="007C7C85"/>
    <w:rPr>
      <w:rFonts w:ascii="Arial" w:eastAsia="Times New Roman" w:hAnsi="Arial" w:cs="Times New Roman"/>
      <w:sz w:val="20"/>
      <w:szCs w:val="20"/>
    </w:rPr>
  </w:style>
  <w:style w:type="character" w:customStyle="1" w:styleId="CharChar451">
    <w:name w:val="Char Char451"/>
    <w:basedOn w:val="DefaultParagraphFont"/>
    <w:rsid w:val="007C7C85"/>
    <w:rPr>
      <w:rFonts w:ascii="Arial" w:eastAsia="Times New Roman" w:hAnsi="Arial" w:cs="Times New Roman"/>
      <w:b/>
      <w:i/>
      <w:spacing w:val="-4"/>
      <w:kern w:val="28"/>
      <w:sz w:val="20"/>
      <w:szCs w:val="20"/>
    </w:rPr>
  </w:style>
  <w:style w:type="character" w:customStyle="1" w:styleId="CharChar441">
    <w:name w:val="Char Char441"/>
    <w:basedOn w:val="DefaultParagraphFont"/>
    <w:rsid w:val="007C7C85"/>
    <w:rPr>
      <w:rFonts w:ascii="Arial" w:eastAsia="Times New Roman" w:hAnsi="Arial" w:cs="Times New Roman"/>
      <w:sz w:val="20"/>
      <w:szCs w:val="20"/>
    </w:rPr>
  </w:style>
  <w:style w:type="character" w:customStyle="1" w:styleId="CharChar161">
    <w:name w:val="Char Char161"/>
    <w:basedOn w:val="DefaultParagraphFont"/>
    <w:rsid w:val="007C7C85"/>
    <w:rPr>
      <w:rFonts w:ascii="Arial" w:hAnsi="Arial"/>
      <w:lang w:val="en-US" w:eastAsia="en-US" w:bidi="ar-SA"/>
    </w:rPr>
  </w:style>
  <w:style w:type="character" w:customStyle="1" w:styleId="CharChar181">
    <w:name w:val="Char Char181"/>
    <w:basedOn w:val="DefaultParagraphFont"/>
    <w:rsid w:val="007C7C85"/>
    <w:rPr>
      <w:rFonts w:ascii="Arial Black" w:hAnsi="Arial Black"/>
      <w:spacing w:val="-10"/>
      <w:kern w:val="28"/>
      <w:lang w:val="en-US" w:eastAsia="en-US" w:bidi="ar-SA"/>
    </w:rPr>
  </w:style>
  <w:style w:type="character" w:customStyle="1" w:styleId="CharChar171">
    <w:name w:val="Char Char171"/>
    <w:basedOn w:val="DefaultParagraphFont"/>
    <w:rsid w:val="007C7C85"/>
    <w:rPr>
      <w:rFonts w:ascii="Arial" w:hAnsi="Arial"/>
      <w:b/>
      <w:i/>
      <w:spacing w:val="-4"/>
      <w:kern w:val="28"/>
      <w:lang w:val="en-US" w:eastAsia="en-US" w:bidi="ar-SA"/>
    </w:rPr>
  </w:style>
  <w:style w:type="character" w:customStyle="1" w:styleId="CharChar151">
    <w:name w:val="Char Char151"/>
    <w:basedOn w:val="DefaultParagraphFont"/>
    <w:rsid w:val="007C7C85"/>
    <w:rPr>
      <w:rFonts w:ascii="Arial" w:hAnsi="Arial"/>
      <w:lang w:val="en-US" w:eastAsia="en-US" w:bidi="ar-SA"/>
    </w:rPr>
  </w:style>
  <w:style w:type="character" w:customStyle="1" w:styleId="CharChar201">
    <w:name w:val="Char Char201"/>
    <w:basedOn w:val="DefaultParagraphFont"/>
    <w:rsid w:val="007C7C85"/>
    <w:rPr>
      <w:rFonts w:ascii="Arial" w:hAnsi="Arial"/>
      <w:lang w:val="en-US" w:eastAsia="en-US" w:bidi="ar-SA"/>
    </w:rPr>
  </w:style>
  <w:style w:type="character" w:customStyle="1" w:styleId="CharChar221">
    <w:name w:val="Char Char221"/>
    <w:basedOn w:val="DefaultParagraphFont"/>
    <w:rsid w:val="007C7C85"/>
    <w:rPr>
      <w:rFonts w:ascii="Arial Black" w:hAnsi="Arial Black"/>
      <w:spacing w:val="-10"/>
      <w:kern w:val="28"/>
      <w:lang w:val="en-US" w:eastAsia="en-US" w:bidi="ar-SA"/>
    </w:rPr>
  </w:style>
  <w:style w:type="character" w:customStyle="1" w:styleId="CharChar211">
    <w:name w:val="Char Char211"/>
    <w:basedOn w:val="DefaultParagraphFont"/>
    <w:rsid w:val="007C7C85"/>
    <w:rPr>
      <w:rFonts w:ascii="Arial" w:hAnsi="Arial"/>
      <w:b/>
      <w:i/>
      <w:spacing w:val="-4"/>
      <w:kern w:val="28"/>
      <w:lang w:val="en-US" w:eastAsia="en-US" w:bidi="ar-SA"/>
    </w:rPr>
  </w:style>
  <w:style w:type="character" w:customStyle="1" w:styleId="CharChar191">
    <w:name w:val="Char Char191"/>
    <w:basedOn w:val="DefaultParagraphFont"/>
    <w:rsid w:val="007C7C85"/>
    <w:rPr>
      <w:rFonts w:ascii="Arial" w:hAnsi="Arial"/>
      <w:lang w:val="en-US" w:eastAsia="en-US" w:bidi="ar-SA"/>
    </w:rPr>
  </w:style>
  <w:style w:type="character" w:customStyle="1" w:styleId="CharChar241">
    <w:name w:val="Char Char241"/>
    <w:basedOn w:val="DefaultParagraphFont"/>
    <w:rsid w:val="007C7C85"/>
    <w:rPr>
      <w:rFonts w:ascii="Arial" w:hAnsi="Arial"/>
      <w:lang w:val="en-US" w:eastAsia="en-US" w:bidi="ar-SA"/>
    </w:rPr>
  </w:style>
  <w:style w:type="character" w:customStyle="1" w:styleId="CharChar251">
    <w:name w:val="Char Char251"/>
    <w:basedOn w:val="DefaultParagraphFont"/>
    <w:rsid w:val="007C7C85"/>
    <w:rPr>
      <w:rFonts w:ascii="Arial" w:hAnsi="Arial"/>
      <w:lang w:val="en-US" w:eastAsia="en-US" w:bidi="ar-SA"/>
    </w:rPr>
  </w:style>
  <w:style w:type="character" w:customStyle="1" w:styleId="CharChar261">
    <w:name w:val="Char Char261"/>
    <w:basedOn w:val="DefaultParagraphFont"/>
    <w:rsid w:val="007C7C85"/>
    <w:rPr>
      <w:rFonts w:ascii="Arial" w:hAnsi="Arial"/>
      <w:b/>
      <w:i/>
      <w:spacing w:val="-4"/>
      <w:kern w:val="28"/>
      <w:lang w:val="en-US" w:eastAsia="en-US" w:bidi="ar-SA"/>
    </w:rPr>
  </w:style>
  <w:style w:type="character" w:customStyle="1" w:styleId="CharChar271">
    <w:name w:val="Char Char271"/>
    <w:basedOn w:val="DefaultParagraphFont"/>
    <w:rsid w:val="007C7C85"/>
    <w:rPr>
      <w:rFonts w:ascii="Arial Black" w:hAnsi="Arial Black"/>
      <w:spacing w:val="-10"/>
      <w:kern w:val="28"/>
      <w:lang w:val="en-US" w:eastAsia="en-US" w:bidi="ar-SA"/>
    </w:rPr>
  </w:style>
  <w:style w:type="character" w:customStyle="1" w:styleId="CharChar231">
    <w:name w:val="Char Char231"/>
    <w:basedOn w:val="DefaultParagraphFont"/>
    <w:rsid w:val="007C7C85"/>
    <w:rPr>
      <w:rFonts w:ascii="Arial" w:hAnsi="Arial"/>
      <w:lang w:val="en-US" w:eastAsia="en-US" w:bidi="ar-SA"/>
    </w:rPr>
  </w:style>
  <w:style w:type="character" w:customStyle="1" w:styleId="CharChar301">
    <w:name w:val="Char Char301"/>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 w:type="paragraph" w:customStyle="1" w:styleId="bullet">
    <w:name w:val="bullet"/>
    <w:basedOn w:val="Normal"/>
    <w:rsid w:val="00EF6E5F"/>
    <w:pPr>
      <w:numPr>
        <w:numId w:val="86"/>
      </w:numPr>
      <w:tabs>
        <w:tab w:val="num" w:pos="432"/>
      </w:tabs>
      <w:ind w:left="792"/>
    </w:pPr>
    <w:rPr>
      <w:rFonts w:ascii="Times New Roman" w:hAnsi="Times New Roman"/>
      <w:sz w:val="22"/>
      <w:szCs w:val="24"/>
    </w:rPr>
  </w:style>
  <w:style w:type="character" w:styleId="Strong">
    <w:name w:val="Strong"/>
    <w:uiPriority w:val="22"/>
    <w:qFormat/>
    <w:rsid w:val="001B10FD"/>
    <w:rPr>
      <w:b/>
      <w:bCs/>
    </w:rPr>
  </w:style>
  <w:style w:type="paragraph" w:styleId="Revision">
    <w:name w:val="Revision"/>
    <w:hidden/>
    <w:uiPriority w:val="99"/>
    <w:semiHidden/>
    <w:rsid w:val="001E77BE"/>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1FCB"/>
    <w:pPr>
      <w:ind w:left="1080"/>
    </w:pPr>
    <w:rPr>
      <w:rFonts w:ascii="Arial" w:hAnsi="Arial"/>
    </w:rPr>
  </w:style>
  <w:style w:type="paragraph" w:styleId="Heading1">
    <w:name w:val="heading 1"/>
    <w:basedOn w:val="HeadingBase"/>
    <w:next w:val="BodyText"/>
    <w:link w:val="Heading1Char"/>
    <w:qFormat/>
    <w:rsid w:val="00081FC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081FC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081FC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081FCB"/>
    <w:pPr>
      <w:spacing w:before="120" w:after="120" w:line="240" w:lineRule="atLeast"/>
      <w:outlineLvl w:val="3"/>
    </w:pPr>
    <w:rPr>
      <w:b/>
      <w:i/>
      <w:sz w:val="20"/>
    </w:rPr>
  </w:style>
  <w:style w:type="paragraph" w:styleId="Heading5">
    <w:name w:val="heading 5"/>
    <w:basedOn w:val="HeadingBase"/>
    <w:next w:val="BodyText"/>
    <w:link w:val="Heading5Char"/>
    <w:qFormat/>
    <w:rsid w:val="00081FCB"/>
    <w:pPr>
      <w:spacing w:before="0" w:line="240" w:lineRule="atLeast"/>
      <w:ind w:left="1440"/>
      <w:outlineLvl w:val="4"/>
    </w:pPr>
    <w:rPr>
      <w:sz w:val="20"/>
    </w:rPr>
  </w:style>
  <w:style w:type="paragraph" w:styleId="Heading6">
    <w:name w:val="heading 6"/>
    <w:basedOn w:val="HeadingBase"/>
    <w:next w:val="BodyText"/>
    <w:link w:val="Heading6Char"/>
    <w:qFormat/>
    <w:rsid w:val="00081FCB"/>
    <w:pPr>
      <w:ind w:left="1440"/>
      <w:outlineLvl w:val="5"/>
    </w:pPr>
    <w:rPr>
      <w:i/>
      <w:sz w:val="20"/>
    </w:rPr>
  </w:style>
  <w:style w:type="paragraph" w:styleId="Heading7">
    <w:name w:val="heading 7"/>
    <w:basedOn w:val="HeadingBase"/>
    <w:next w:val="BodyText"/>
    <w:link w:val="Heading7Char"/>
    <w:qFormat/>
    <w:rsid w:val="00081FCB"/>
    <w:pPr>
      <w:outlineLvl w:val="6"/>
    </w:pPr>
    <w:rPr>
      <w:sz w:val="20"/>
    </w:rPr>
  </w:style>
  <w:style w:type="paragraph" w:styleId="Heading8">
    <w:name w:val="heading 8"/>
    <w:basedOn w:val="HeadingBase"/>
    <w:next w:val="BodyText"/>
    <w:link w:val="Heading8Char"/>
    <w:qFormat/>
    <w:rsid w:val="00081FCB"/>
    <w:pPr>
      <w:outlineLvl w:val="7"/>
    </w:pPr>
    <w:rPr>
      <w:i/>
      <w:sz w:val="18"/>
    </w:rPr>
  </w:style>
  <w:style w:type="paragraph" w:styleId="Heading9">
    <w:name w:val="heading 9"/>
    <w:basedOn w:val="HeadingBase"/>
    <w:next w:val="BodyText"/>
    <w:link w:val="Heading9Char"/>
    <w:qFormat/>
    <w:rsid w:val="00081FC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rsid w:val="00081FCB"/>
    <w:pPr>
      <w:keepNext/>
      <w:keepLines/>
      <w:spacing w:before="140" w:line="220" w:lineRule="atLeast"/>
    </w:pPr>
    <w:rPr>
      <w:spacing w:val="-4"/>
      <w:kern w:val="28"/>
      <w:sz w:val="22"/>
    </w:rPr>
  </w:style>
  <w:style w:type="paragraph" w:styleId="BodyText">
    <w:name w:val="Body Text"/>
    <w:basedOn w:val="Normal"/>
    <w:link w:val="BodyTextChar1"/>
    <w:rsid w:val="00081FC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081FC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081FCB"/>
    <w:pPr>
      <w:keepNext/>
      <w:jc w:val="center"/>
    </w:pPr>
    <w:rPr>
      <w:rFonts w:ascii="Arial" w:hAnsi="Arial"/>
    </w:rPr>
  </w:style>
  <w:style w:type="paragraph" w:styleId="Caption">
    <w:name w:val="caption"/>
    <w:basedOn w:val="Picture"/>
    <w:next w:val="BodyText"/>
    <w:qFormat/>
    <w:rsid w:val="00081FCB"/>
    <w:pPr>
      <w:spacing w:before="60" w:after="240" w:line="220" w:lineRule="atLeast"/>
    </w:pPr>
  </w:style>
  <w:style w:type="paragraph" w:customStyle="1" w:styleId="PartLabel">
    <w:name w:val="Part Label"/>
    <w:basedOn w:val="Normal"/>
    <w:rsid w:val="00081FC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081FC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081FC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081FC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081FCB"/>
  </w:style>
  <w:style w:type="paragraph" w:customStyle="1" w:styleId="CompanyName">
    <w:name w:val="Company Name"/>
    <w:basedOn w:val="Normal"/>
    <w:rsid w:val="00081FC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081FC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081FCB"/>
    <w:rPr>
      <w:rFonts w:ascii="Arial" w:hAnsi="Arial"/>
      <w:sz w:val="16"/>
    </w:rPr>
  </w:style>
  <w:style w:type="paragraph" w:customStyle="1" w:styleId="FootnoteBase">
    <w:name w:val="Footnote Base"/>
    <w:basedOn w:val="Normal"/>
    <w:rsid w:val="00081FCB"/>
    <w:pPr>
      <w:keepLines/>
      <w:spacing w:line="200" w:lineRule="atLeast"/>
    </w:pPr>
    <w:rPr>
      <w:spacing w:val="-5"/>
      <w:sz w:val="16"/>
    </w:rPr>
  </w:style>
  <w:style w:type="paragraph" w:styleId="CommentText">
    <w:name w:val="annotation text"/>
    <w:basedOn w:val="FootnoteBase"/>
    <w:link w:val="CommentTextChar"/>
    <w:semiHidden/>
    <w:rsid w:val="00081FCB"/>
  </w:style>
  <w:style w:type="paragraph" w:customStyle="1" w:styleId="TableText">
    <w:name w:val="Table Text"/>
    <w:basedOn w:val="Normal"/>
    <w:rsid w:val="00081FCB"/>
    <w:pPr>
      <w:keepLines/>
      <w:spacing w:before="60"/>
      <w:ind w:left="0"/>
    </w:pPr>
  </w:style>
  <w:style w:type="paragraph" w:customStyle="1" w:styleId="TitleCover">
    <w:name w:val="Title Cover"/>
    <w:basedOn w:val="HeadingBase"/>
    <w:next w:val="Normal"/>
    <w:rsid w:val="00081FC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081FCB"/>
  </w:style>
  <w:style w:type="character" w:styleId="Emphasis">
    <w:name w:val="Emphasis"/>
    <w:qFormat/>
    <w:rsid w:val="00081FCB"/>
    <w:rPr>
      <w:rFonts w:ascii="Arial Black" w:hAnsi="Arial Black"/>
      <w:spacing w:val="-4"/>
      <w:sz w:val="18"/>
    </w:rPr>
  </w:style>
  <w:style w:type="character" w:styleId="EndnoteReference">
    <w:name w:val="endnote reference"/>
    <w:semiHidden/>
    <w:rsid w:val="00081FCB"/>
    <w:rPr>
      <w:vertAlign w:val="superscript"/>
    </w:rPr>
  </w:style>
  <w:style w:type="paragraph" w:styleId="EndnoteText">
    <w:name w:val="endnote text"/>
    <w:basedOn w:val="FootnoteBase"/>
    <w:link w:val="EndnoteTextChar"/>
    <w:semiHidden/>
    <w:rsid w:val="00081FCB"/>
  </w:style>
  <w:style w:type="paragraph" w:customStyle="1" w:styleId="HeaderBase">
    <w:name w:val="Header Base"/>
    <w:basedOn w:val="Normal"/>
    <w:rsid w:val="00081FCB"/>
    <w:pPr>
      <w:keepLines/>
      <w:tabs>
        <w:tab w:val="center" w:pos="4320"/>
        <w:tab w:val="right" w:pos="9360"/>
      </w:tabs>
      <w:spacing w:line="190" w:lineRule="atLeast"/>
      <w:ind w:left="0"/>
    </w:pPr>
    <w:rPr>
      <w:sz w:val="18"/>
    </w:rPr>
  </w:style>
  <w:style w:type="paragraph" w:styleId="Footer">
    <w:name w:val="footer"/>
    <w:basedOn w:val="HeaderBase"/>
    <w:link w:val="FooterChar"/>
    <w:rsid w:val="00081FCB"/>
  </w:style>
  <w:style w:type="paragraph" w:customStyle="1" w:styleId="FooterEven">
    <w:name w:val="Footer Even"/>
    <w:basedOn w:val="Footer"/>
    <w:rsid w:val="00081FCB"/>
    <w:pPr>
      <w:pBdr>
        <w:top w:val="single" w:sz="6" w:space="2" w:color="auto"/>
      </w:pBdr>
      <w:spacing w:before="600"/>
    </w:pPr>
  </w:style>
  <w:style w:type="paragraph" w:customStyle="1" w:styleId="FooterFirst">
    <w:name w:val="Footer First"/>
    <w:basedOn w:val="Footer"/>
    <w:rsid w:val="00081FCB"/>
    <w:pPr>
      <w:pBdr>
        <w:top w:val="single" w:sz="6" w:space="2" w:color="auto"/>
      </w:pBdr>
      <w:spacing w:before="600"/>
    </w:pPr>
  </w:style>
  <w:style w:type="paragraph" w:customStyle="1" w:styleId="FooterOdd">
    <w:name w:val="Footer Odd"/>
    <w:basedOn w:val="Footer"/>
    <w:rsid w:val="00081FCB"/>
    <w:pPr>
      <w:pBdr>
        <w:top w:val="single" w:sz="6" w:space="2" w:color="auto"/>
      </w:pBdr>
      <w:spacing w:before="600"/>
    </w:pPr>
  </w:style>
  <w:style w:type="character" w:styleId="FootnoteReference">
    <w:name w:val="footnote reference"/>
    <w:semiHidden/>
    <w:rsid w:val="00081FCB"/>
    <w:rPr>
      <w:vertAlign w:val="superscript"/>
    </w:rPr>
  </w:style>
  <w:style w:type="paragraph" w:styleId="FootnoteText">
    <w:name w:val="footnote text"/>
    <w:basedOn w:val="FootnoteBase"/>
    <w:link w:val="FootnoteTextChar"/>
    <w:semiHidden/>
    <w:rsid w:val="00081FCB"/>
  </w:style>
  <w:style w:type="paragraph" w:styleId="Header">
    <w:name w:val="header"/>
    <w:basedOn w:val="HeaderBase"/>
    <w:link w:val="HeaderChar"/>
    <w:rsid w:val="00081FCB"/>
    <w:pPr>
      <w:tabs>
        <w:tab w:val="clear" w:pos="4320"/>
      </w:tabs>
    </w:pPr>
    <w:rPr>
      <w:u w:val="single"/>
    </w:rPr>
  </w:style>
  <w:style w:type="paragraph" w:customStyle="1" w:styleId="HeaderEven">
    <w:name w:val="Header Even"/>
    <w:basedOn w:val="Header"/>
    <w:rsid w:val="00081FCB"/>
    <w:pPr>
      <w:pBdr>
        <w:bottom w:val="single" w:sz="6" w:space="1" w:color="auto"/>
      </w:pBdr>
      <w:spacing w:after="600"/>
    </w:pPr>
  </w:style>
  <w:style w:type="paragraph" w:customStyle="1" w:styleId="HeaderFirst">
    <w:name w:val="Header First"/>
    <w:basedOn w:val="Header"/>
    <w:rsid w:val="00081FCB"/>
    <w:pPr>
      <w:pBdr>
        <w:top w:val="single" w:sz="6" w:space="2" w:color="auto"/>
      </w:pBdr>
      <w:jc w:val="right"/>
    </w:pPr>
  </w:style>
  <w:style w:type="paragraph" w:customStyle="1" w:styleId="HeaderOdd">
    <w:name w:val="Header Odd"/>
    <w:basedOn w:val="Header"/>
    <w:rsid w:val="00081FCB"/>
    <w:pPr>
      <w:pBdr>
        <w:bottom w:val="single" w:sz="6" w:space="1" w:color="auto"/>
      </w:pBdr>
      <w:spacing w:after="600"/>
    </w:pPr>
  </w:style>
  <w:style w:type="paragraph" w:customStyle="1" w:styleId="IndexBase">
    <w:name w:val="Index Base"/>
    <w:basedOn w:val="Normal"/>
    <w:rsid w:val="00081FCB"/>
    <w:pPr>
      <w:spacing w:line="240" w:lineRule="atLeast"/>
      <w:ind w:left="360" w:hanging="360"/>
    </w:pPr>
    <w:rPr>
      <w:spacing w:val="-5"/>
      <w:sz w:val="18"/>
    </w:rPr>
  </w:style>
  <w:style w:type="paragraph" w:styleId="Index1">
    <w:name w:val="index 1"/>
    <w:basedOn w:val="IndexBase"/>
    <w:autoRedefine/>
    <w:semiHidden/>
    <w:rsid w:val="00081FCB"/>
  </w:style>
  <w:style w:type="paragraph" w:styleId="Index2">
    <w:name w:val="index 2"/>
    <w:basedOn w:val="IndexBase"/>
    <w:autoRedefine/>
    <w:semiHidden/>
    <w:rsid w:val="00081FCB"/>
    <w:pPr>
      <w:spacing w:line="240" w:lineRule="auto"/>
      <w:ind w:left="720"/>
    </w:pPr>
  </w:style>
  <w:style w:type="paragraph" w:styleId="Index3">
    <w:name w:val="index 3"/>
    <w:basedOn w:val="IndexBase"/>
    <w:autoRedefine/>
    <w:semiHidden/>
    <w:rsid w:val="00081FCB"/>
    <w:pPr>
      <w:spacing w:line="240" w:lineRule="auto"/>
      <w:ind w:left="1080"/>
    </w:pPr>
  </w:style>
  <w:style w:type="paragraph" w:styleId="Index4">
    <w:name w:val="index 4"/>
    <w:basedOn w:val="IndexBase"/>
    <w:autoRedefine/>
    <w:semiHidden/>
    <w:rsid w:val="00081FCB"/>
    <w:pPr>
      <w:spacing w:line="240" w:lineRule="auto"/>
      <w:ind w:left="1440"/>
    </w:pPr>
  </w:style>
  <w:style w:type="paragraph" w:styleId="Index5">
    <w:name w:val="index 5"/>
    <w:basedOn w:val="IndexBase"/>
    <w:autoRedefine/>
    <w:semiHidden/>
    <w:rsid w:val="00081FCB"/>
    <w:pPr>
      <w:spacing w:line="240" w:lineRule="auto"/>
      <w:ind w:left="1800"/>
    </w:pPr>
  </w:style>
  <w:style w:type="paragraph" w:styleId="IndexHeading">
    <w:name w:val="index heading"/>
    <w:basedOn w:val="HeadingBase"/>
    <w:next w:val="Index1"/>
    <w:semiHidden/>
    <w:rsid w:val="00081FC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081FCB"/>
    <w:rPr>
      <w:rFonts w:ascii="Arial Black" w:hAnsi="Arial Black"/>
      <w:spacing w:val="-4"/>
      <w:sz w:val="18"/>
    </w:rPr>
  </w:style>
  <w:style w:type="character" w:styleId="LineNumber">
    <w:name w:val="line number"/>
    <w:rsid w:val="00081FCB"/>
    <w:rPr>
      <w:sz w:val="18"/>
    </w:rPr>
  </w:style>
  <w:style w:type="paragraph" w:styleId="List">
    <w:name w:val="List"/>
    <w:basedOn w:val="BodyText"/>
    <w:rsid w:val="00081FCB"/>
    <w:pPr>
      <w:ind w:left="1440" w:hanging="360"/>
    </w:pPr>
  </w:style>
  <w:style w:type="paragraph" w:styleId="List2">
    <w:name w:val="List 2"/>
    <w:basedOn w:val="List"/>
    <w:rsid w:val="00081FCB"/>
    <w:pPr>
      <w:ind w:left="1800"/>
    </w:pPr>
  </w:style>
  <w:style w:type="paragraph" w:styleId="List3">
    <w:name w:val="List 3"/>
    <w:basedOn w:val="List"/>
    <w:rsid w:val="00081FCB"/>
    <w:pPr>
      <w:ind w:left="2160"/>
    </w:pPr>
  </w:style>
  <w:style w:type="paragraph" w:styleId="List4">
    <w:name w:val="List 4"/>
    <w:basedOn w:val="List"/>
    <w:rsid w:val="00081FCB"/>
    <w:pPr>
      <w:ind w:left="2520"/>
    </w:pPr>
  </w:style>
  <w:style w:type="paragraph" w:styleId="List5">
    <w:name w:val="List 5"/>
    <w:basedOn w:val="List"/>
    <w:rsid w:val="00081FCB"/>
    <w:pPr>
      <w:ind w:left="2880"/>
    </w:pPr>
  </w:style>
  <w:style w:type="paragraph" w:styleId="ListBullet">
    <w:name w:val="List Bullet"/>
    <w:basedOn w:val="List"/>
    <w:rsid w:val="00081FCB"/>
    <w:pPr>
      <w:numPr>
        <w:numId w:val="1"/>
      </w:numPr>
      <w:tabs>
        <w:tab w:val="clear" w:pos="1440"/>
      </w:tabs>
    </w:pPr>
  </w:style>
  <w:style w:type="paragraph" w:styleId="ListBullet2">
    <w:name w:val="List Bullet 2"/>
    <w:basedOn w:val="ListBullet"/>
    <w:autoRedefine/>
    <w:rsid w:val="00081FCB"/>
    <w:pPr>
      <w:ind w:left="1800"/>
    </w:pPr>
  </w:style>
  <w:style w:type="paragraph" w:styleId="ListBullet3">
    <w:name w:val="List Bullet 3"/>
    <w:basedOn w:val="ListBullet"/>
    <w:autoRedefine/>
    <w:rsid w:val="00081FCB"/>
    <w:pPr>
      <w:ind w:left="2160"/>
    </w:pPr>
  </w:style>
  <w:style w:type="paragraph" w:styleId="ListBullet4">
    <w:name w:val="List Bullet 4"/>
    <w:basedOn w:val="ListBullet"/>
    <w:autoRedefine/>
    <w:rsid w:val="00081FCB"/>
    <w:pPr>
      <w:ind w:left="2520"/>
    </w:pPr>
  </w:style>
  <w:style w:type="paragraph" w:styleId="ListBullet5">
    <w:name w:val="List Bullet 5"/>
    <w:basedOn w:val="ListBullet"/>
    <w:autoRedefine/>
    <w:rsid w:val="00081FCB"/>
    <w:pPr>
      <w:ind w:left="2880"/>
    </w:pPr>
  </w:style>
  <w:style w:type="paragraph" w:styleId="ListContinue">
    <w:name w:val="List Continue"/>
    <w:basedOn w:val="List"/>
    <w:rsid w:val="00081FCB"/>
    <w:pPr>
      <w:ind w:firstLine="0"/>
    </w:pPr>
  </w:style>
  <w:style w:type="paragraph" w:styleId="ListContinue2">
    <w:name w:val="List Continue 2"/>
    <w:basedOn w:val="ListContinue"/>
    <w:rsid w:val="00081FCB"/>
    <w:pPr>
      <w:ind w:left="2160"/>
    </w:pPr>
  </w:style>
  <w:style w:type="paragraph" w:styleId="ListContinue3">
    <w:name w:val="List Continue 3"/>
    <w:basedOn w:val="ListContinue"/>
    <w:rsid w:val="00081FCB"/>
    <w:pPr>
      <w:ind w:left="2520"/>
    </w:pPr>
  </w:style>
  <w:style w:type="paragraph" w:styleId="ListContinue4">
    <w:name w:val="List Continue 4"/>
    <w:basedOn w:val="ListContinue"/>
    <w:rsid w:val="00081FCB"/>
    <w:pPr>
      <w:ind w:left="2880"/>
    </w:pPr>
  </w:style>
  <w:style w:type="paragraph" w:styleId="ListContinue5">
    <w:name w:val="List Continue 5"/>
    <w:basedOn w:val="ListContinue"/>
    <w:rsid w:val="00081FCB"/>
    <w:pPr>
      <w:ind w:left="3240"/>
    </w:pPr>
  </w:style>
  <w:style w:type="paragraph" w:styleId="ListNumber">
    <w:name w:val="List Number"/>
    <w:basedOn w:val="List"/>
    <w:rsid w:val="00081FCB"/>
    <w:pPr>
      <w:numPr>
        <w:numId w:val="47"/>
      </w:numPr>
    </w:pPr>
  </w:style>
  <w:style w:type="paragraph" w:styleId="ListNumber2">
    <w:name w:val="List Number 2"/>
    <w:basedOn w:val="ListNumber"/>
    <w:rsid w:val="00081FCB"/>
    <w:pPr>
      <w:ind w:left="1800"/>
    </w:pPr>
  </w:style>
  <w:style w:type="paragraph" w:styleId="ListNumber3">
    <w:name w:val="List Number 3"/>
    <w:basedOn w:val="ListNumber"/>
    <w:rsid w:val="00081FCB"/>
    <w:pPr>
      <w:ind w:left="2160"/>
    </w:pPr>
  </w:style>
  <w:style w:type="paragraph" w:styleId="ListNumber4">
    <w:name w:val="List Number 4"/>
    <w:basedOn w:val="ListNumber"/>
    <w:rsid w:val="00081FCB"/>
    <w:pPr>
      <w:ind w:left="2520"/>
    </w:pPr>
  </w:style>
  <w:style w:type="paragraph" w:styleId="ListNumber5">
    <w:name w:val="List Number 5"/>
    <w:basedOn w:val="ListNumber"/>
    <w:rsid w:val="00081FCB"/>
    <w:pPr>
      <w:ind w:left="2880"/>
    </w:pPr>
  </w:style>
  <w:style w:type="paragraph" w:customStyle="1" w:styleId="TableHeader">
    <w:name w:val="Table Header"/>
    <w:basedOn w:val="Normal"/>
    <w:rsid w:val="00081FCB"/>
    <w:pPr>
      <w:keepNext/>
      <w:spacing w:before="60"/>
      <w:ind w:left="0"/>
      <w:jc w:val="center"/>
    </w:pPr>
    <w:rPr>
      <w:rFonts w:ascii="Arial Black" w:hAnsi="Arial Black"/>
    </w:rPr>
  </w:style>
  <w:style w:type="paragraph" w:styleId="MessageHeader">
    <w:name w:val="Message Header"/>
    <w:basedOn w:val="BodyText"/>
    <w:link w:val="MessageHeaderChar"/>
    <w:rsid w:val="00081FC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081FCB"/>
    <w:pPr>
      <w:ind w:left="1440"/>
    </w:pPr>
  </w:style>
  <w:style w:type="character" w:styleId="PageNumber">
    <w:name w:val="page number"/>
    <w:rsid w:val="00081FCB"/>
    <w:rPr>
      <w:rFonts w:ascii="Arial Black" w:hAnsi="Arial Black"/>
      <w:spacing w:val="-10"/>
      <w:sz w:val="18"/>
    </w:rPr>
  </w:style>
  <w:style w:type="paragraph" w:customStyle="1" w:styleId="PartSubtitle">
    <w:name w:val="Part Subtitle"/>
    <w:basedOn w:val="Normal"/>
    <w:next w:val="BodyText"/>
    <w:rsid w:val="00081FCB"/>
    <w:pPr>
      <w:keepNext/>
      <w:spacing w:before="360" w:after="120"/>
    </w:pPr>
    <w:rPr>
      <w:i/>
      <w:kern w:val="28"/>
      <w:sz w:val="26"/>
    </w:rPr>
  </w:style>
  <w:style w:type="paragraph" w:customStyle="1" w:styleId="ReturnAddress">
    <w:name w:val="Return Address"/>
    <w:basedOn w:val="Normal"/>
    <w:rsid w:val="00081FC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081FCB"/>
  </w:style>
  <w:style w:type="paragraph" w:customStyle="1" w:styleId="SectionLabel">
    <w:name w:val="Section Label"/>
    <w:basedOn w:val="HeadingBase"/>
    <w:next w:val="BodyText"/>
    <w:rsid w:val="00081FC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081FCB"/>
    <w:rPr>
      <w:i/>
      <w:spacing w:val="-6"/>
      <w:sz w:val="24"/>
    </w:rPr>
  </w:style>
  <w:style w:type="paragraph" w:customStyle="1" w:styleId="SubtitleCover">
    <w:name w:val="Subtitle Cover"/>
    <w:basedOn w:val="TitleCover"/>
    <w:next w:val="BodyText"/>
    <w:rsid w:val="00081FC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081FCB"/>
    <w:rPr>
      <w:b/>
      <w:vertAlign w:val="superscript"/>
    </w:rPr>
  </w:style>
  <w:style w:type="paragraph" w:styleId="TableofAuthorities">
    <w:name w:val="table of authorities"/>
    <w:basedOn w:val="Normal"/>
    <w:semiHidden/>
    <w:rsid w:val="00081FCB"/>
    <w:pPr>
      <w:tabs>
        <w:tab w:val="right" w:leader="dot" w:pos="7560"/>
      </w:tabs>
      <w:ind w:left="1440" w:hanging="360"/>
    </w:pPr>
  </w:style>
  <w:style w:type="paragraph" w:customStyle="1" w:styleId="TOCBase">
    <w:name w:val="TOC Base"/>
    <w:basedOn w:val="Normal"/>
    <w:rsid w:val="00081FCB"/>
    <w:pPr>
      <w:tabs>
        <w:tab w:val="right" w:leader="dot" w:pos="9000"/>
      </w:tabs>
      <w:spacing w:after="240" w:line="240" w:lineRule="atLeast"/>
      <w:ind w:left="0"/>
    </w:pPr>
  </w:style>
  <w:style w:type="paragraph" w:styleId="TableofFigures">
    <w:name w:val="table of figures"/>
    <w:basedOn w:val="TOCBase"/>
    <w:semiHidden/>
    <w:rsid w:val="00081FCB"/>
    <w:pPr>
      <w:ind w:left="1440" w:hanging="360"/>
    </w:pPr>
  </w:style>
  <w:style w:type="paragraph" w:styleId="TOAHeading">
    <w:name w:val="toa heading"/>
    <w:basedOn w:val="Normal"/>
    <w:next w:val="TableofAuthorities"/>
    <w:semiHidden/>
    <w:rsid w:val="00081FCB"/>
    <w:pPr>
      <w:keepNext/>
      <w:spacing w:line="480" w:lineRule="atLeast"/>
    </w:pPr>
    <w:rPr>
      <w:rFonts w:ascii="Arial Black" w:hAnsi="Arial Black"/>
      <w:b/>
      <w:spacing w:val="-10"/>
      <w:kern w:val="28"/>
    </w:rPr>
  </w:style>
  <w:style w:type="paragraph" w:styleId="TOC1">
    <w:name w:val="toc 1"/>
    <w:basedOn w:val="Normal"/>
    <w:autoRedefine/>
    <w:uiPriority w:val="39"/>
    <w:rsid w:val="00081FCB"/>
    <w:pPr>
      <w:tabs>
        <w:tab w:val="right" w:leader="dot" w:pos="9000"/>
      </w:tabs>
      <w:spacing w:after="240" w:line="240" w:lineRule="atLeast"/>
      <w:ind w:left="0"/>
    </w:pPr>
    <w:rPr>
      <w:spacing w:val="-4"/>
      <w:sz w:val="22"/>
    </w:rPr>
  </w:style>
  <w:style w:type="paragraph" w:styleId="TOC2">
    <w:name w:val="toc 2"/>
    <w:basedOn w:val="Normal"/>
    <w:autoRedefine/>
    <w:uiPriority w:val="39"/>
    <w:rsid w:val="00081FCB"/>
    <w:pPr>
      <w:tabs>
        <w:tab w:val="right" w:leader="dot" w:pos="9000"/>
      </w:tabs>
      <w:spacing w:after="240" w:line="240" w:lineRule="atLeast"/>
      <w:ind w:left="360" w:right="1440"/>
    </w:pPr>
    <w:rPr>
      <w:sz w:val="22"/>
    </w:rPr>
  </w:style>
  <w:style w:type="paragraph" w:styleId="TOC3">
    <w:name w:val="toc 3"/>
    <w:basedOn w:val="Normal"/>
    <w:autoRedefine/>
    <w:uiPriority w:val="39"/>
    <w:rsid w:val="00081FCB"/>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081FCB"/>
    <w:pPr>
      <w:ind w:left="1008"/>
    </w:pPr>
  </w:style>
  <w:style w:type="paragraph" w:styleId="TOC5">
    <w:name w:val="toc 5"/>
    <w:basedOn w:val="Normal"/>
    <w:next w:val="Normal"/>
    <w:autoRedefine/>
    <w:uiPriority w:val="39"/>
    <w:rsid w:val="00081FCB"/>
    <w:pPr>
      <w:ind w:left="880"/>
    </w:pPr>
    <w:rPr>
      <w:rFonts w:ascii="Times New Roman" w:hAnsi="Times New Roman"/>
      <w:sz w:val="22"/>
    </w:rPr>
  </w:style>
  <w:style w:type="paragraph" w:styleId="TOC6">
    <w:name w:val="toc 6"/>
    <w:basedOn w:val="Normal"/>
    <w:next w:val="Normal"/>
    <w:autoRedefine/>
    <w:uiPriority w:val="39"/>
    <w:rsid w:val="00081FCB"/>
    <w:pPr>
      <w:ind w:left="1100"/>
    </w:pPr>
    <w:rPr>
      <w:rFonts w:ascii="Times New Roman" w:hAnsi="Times New Roman"/>
      <w:sz w:val="22"/>
    </w:rPr>
  </w:style>
  <w:style w:type="paragraph" w:styleId="TOC7">
    <w:name w:val="toc 7"/>
    <w:basedOn w:val="Normal"/>
    <w:next w:val="Normal"/>
    <w:autoRedefine/>
    <w:uiPriority w:val="39"/>
    <w:rsid w:val="00081FCB"/>
    <w:pPr>
      <w:ind w:left="1320"/>
    </w:pPr>
    <w:rPr>
      <w:rFonts w:ascii="Times New Roman" w:hAnsi="Times New Roman"/>
      <w:sz w:val="22"/>
    </w:rPr>
  </w:style>
  <w:style w:type="paragraph" w:styleId="TOC8">
    <w:name w:val="toc 8"/>
    <w:basedOn w:val="Normal"/>
    <w:next w:val="Normal"/>
    <w:autoRedefine/>
    <w:uiPriority w:val="39"/>
    <w:rsid w:val="00081FCB"/>
    <w:pPr>
      <w:ind w:left="1540"/>
    </w:pPr>
    <w:rPr>
      <w:rFonts w:ascii="Times New Roman" w:hAnsi="Times New Roman"/>
      <w:sz w:val="22"/>
    </w:rPr>
  </w:style>
  <w:style w:type="paragraph" w:customStyle="1" w:styleId="CodeIDDSamples">
    <w:name w:val="Code/IDD Samples"/>
    <w:basedOn w:val="Normal"/>
    <w:next w:val="BodyText"/>
    <w:link w:val="CodeIDDSamplesChar"/>
    <w:rsid w:val="00081FC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081FC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081FC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081FCB"/>
    <w:pPr>
      <w:tabs>
        <w:tab w:val="left" w:pos="7200"/>
        <w:tab w:val="right" w:pos="8640"/>
      </w:tabs>
      <w:spacing w:before="240" w:after="60"/>
      <w:ind w:left="1440"/>
      <w:jc w:val="both"/>
    </w:pPr>
  </w:style>
  <w:style w:type="paragraph" w:customStyle="1" w:styleId="Equation">
    <w:name w:val="Equation"/>
    <w:basedOn w:val="BodyText"/>
    <w:rsid w:val="00081FCB"/>
    <w:pPr>
      <w:tabs>
        <w:tab w:val="right" w:pos="8640"/>
      </w:tabs>
      <w:spacing w:before="240" w:after="240" w:line="240" w:lineRule="atLeast"/>
      <w:ind w:left="1440"/>
    </w:pPr>
  </w:style>
  <w:style w:type="paragraph" w:customStyle="1" w:styleId="BlockQuotationWide">
    <w:name w:val="Block Quotation Wide"/>
    <w:basedOn w:val="Normal"/>
    <w:rsid w:val="00081FC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081FC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081FCB"/>
    <w:rPr>
      <w:caps/>
      <w:sz w:val="32"/>
    </w:rPr>
  </w:style>
  <w:style w:type="paragraph" w:customStyle="1" w:styleId="TOCHeader">
    <w:name w:val="TOC Header"/>
    <w:basedOn w:val="HeaderBase"/>
    <w:rsid w:val="00081FC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7C7C85"/>
    <w:rPr>
      <w:rFonts w:ascii="Arial" w:eastAsia="Times New Roman" w:hAnsi="Arial" w:cs="Times New Roman"/>
      <w:sz w:val="20"/>
      <w:szCs w:val="20"/>
      <w:lang w:eastAsia="en-US"/>
    </w:rPr>
  </w:style>
  <w:style w:type="character" w:customStyle="1" w:styleId="CharChar29">
    <w:name w:val="Char Char29"/>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7C7C85"/>
    <w:rPr>
      <w:rFonts w:ascii="Arial" w:hAnsi="Arial"/>
      <w:lang w:val="en-US" w:eastAsia="en-US" w:bidi="ar-SA"/>
    </w:rPr>
  </w:style>
  <w:style w:type="character" w:customStyle="1" w:styleId="CharChar28">
    <w:name w:val="Char Char28"/>
    <w:basedOn w:val="DefaultParagraphFont"/>
    <w:rsid w:val="007C7C85"/>
    <w:rPr>
      <w:rFonts w:ascii="Arial" w:hAnsi="Arial"/>
      <w:lang w:val="en-US" w:eastAsia="en-US" w:bidi="ar-SA"/>
    </w:rPr>
  </w:style>
  <w:style w:type="character" w:customStyle="1" w:styleId="CharChar141">
    <w:name w:val="Char Char141"/>
    <w:basedOn w:val="DefaultParagraphFont"/>
    <w:rsid w:val="007C7C85"/>
    <w:rPr>
      <w:rFonts w:ascii="Arial Black" w:hAnsi="Arial Black"/>
      <w:spacing w:val="-10"/>
      <w:kern w:val="28"/>
      <w:lang w:val="en-US" w:eastAsia="en-US" w:bidi="ar-SA"/>
    </w:rPr>
  </w:style>
  <w:style w:type="character" w:customStyle="1" w:styleId="CharChar131">
    <w:name w:val="Char Char131"/>
    <w:basedOn w:val="DefaultParagraphFont"/>
    <w:rsid w:val="007C7C85"/>
    <w:rPr>
      <w:rFonts w:ascii="Arial" w:hAnsi="Arial"/>
      <w:b/>
      <w:i/>
      <w:spacing w:val="-4"/>
      <w:kern w:val="28"/>
      <w:lang w:val="en-US" w:eastAsia="en-US" w:bidi="ar-SA"/>
    </w:rPr>
  </w:style>
  <w:style w:type="character" w:customStyle="1" w:styleId="CharChar111">
    <w:name w:val="Char Char111"/>
    <w:basedOn w:val="DefaultParagraphFont"/>
    <w:rsid w:val="007C7C85"/>
    <w:rPr>
      <w:rFonts w:ascii="Arial" w:hAnsi="Arial"/>
      <w:lang w:val="en-US" w:eastAsia="en-US" w:bidi="ar-SA"/>
    </w:rPr>
  </w:style>
  <w:style w:type="character" w:customStyle="1" w:styleId="CharChar41">
    <w:name w:val="Char Char41"/>
    <w:basedOn w:val="DefaultParagraphFont"/>
    <w:rsid w:val="007C7C85"/>
    <w:rPr>
      <w:rFonts w:ascii="Arial" w:hAnsi="Arial"/>
      <w:lang w:val="en-US" w:eastAsia="en-US" w:bidi="ar-SA"/>
    </w:rPr>
  </w:style>
  <w:style w:type="character" w:customStyle="1" w:styleId="CharChar61">
    <w:name w:val="Char Char61"/>
    <w:basedOn w:val="DefaultParagraphFont"/>
    <w:rsid w:val="007C7C85"/>
    <w:rPr>
      <w:rFonts w:ascii="Arial Black" w:hAnsi="Arial Black"/>
      <w:spacing w:val="-10"/>
      <w:kern w:val="28"/>
      <w:lang w:val="en-US" w:eastAsia="en-US" w:bidi="ar-SA"/>
    </w:rPr>
  </w:style>
  <w:style w:type="character" w:customStyle="1" w:styleId="CharChar51">
    <w:name w:val="Char Char51"/>
    <w:basedOn w:val="DefaultParagraphFont"/>
    <w:rsid w:val="007C7C85"/>
    <w:rPr>
      <w:rFonts w:ascii="Arial" w:hAnsi="Arial"/>
      <w:b/>
      <w:i/>
      <w:spacing w:val="-4"/>
      <w:kern w:val="28"/>
      <w:lang w:val="en-US" w:eastAsia="en-US" w:bidi="ar-SA"/>
    </w:rPr>
  </w:style>
  <w:style w:type="character" w:customStyle="1" w:styleId="CharChar81">
    <w:name w:val="Char Char81"/>
    <w:basedOn w:val="DefaultParagraphFont"/>
    <w:rsid w:val="007C7C85"/>
    <w:rPr>
      <w:rFonts w:ascii="Arial" w:hAnsi="Arial"/>
      <w:lang w:val="en-US" w:eastAsia="en-US" w:bidi="ar-SA"/>
    </w:rPr>
  </w:style>
  <w:style w:type="character" w:customStyle="1" w:styleId="CharChar101">
    <w:name w:val="Char Char101"/>
    <w:basedOn w:val="DefaultParagraphFont"/>
    <w:rsid w:val="007C7C85"/>
    <w:rPr>
      <w:rFonts w:ascii="Arial Black" w:hAnsi="Arial Black"/>
      <w:spacing w:val="-10"/>
      <w:kern w:val="28"/>
      <w:lang w:val="en-US" w:eastAsia="en-US" w:bidi="ar-SA"/>
    </w:rPr>
  </w:style>
  <w:style w:type="character" w:customStyle="1" w:styleId="CharChar91">
    <w:name w:val="Char Char91"/>
    <w:basedOn w:val="DefaultParagraphFont"/>
    <w:rsid w:val="007C7C85"/>
    <w:rPr>
      <w:rFonts w:ascii="Arial" w:hAnsi="Arial"/>
      <w:b/>
      <w:i/>
      <w:spacing w:val="-4"/>
      <w:kern w:val="28"/>
      <w:lang w:val="en-US" w:eastAsia="en-US" w:bidi="ar-SA"/>
    </w:rPr>
  </w:style>
  <w:style w:type="character" w:customStyle="1" w:styleId="CharChar71">
    <w:name w:val="Char Char71"/>
    <w:basedOn w:val="DefaultParagraphFont"/>
    <w:rsid w:val="007C7C85"/>
    <w:rPr>
      <w:rFonts w:ascii="Arial" w:hAnsi="Arial"/>
      <w:lang w:val="en-US" w:eastAsia="en-US" w:bidi="ar-SA"/>
    </w:rPr>
  </w:style>
  <w:style w:type="character" w:customStyle="1" w:styleId="CharChar391">
    <w:name w:val="Char Char391"/>
    <w:basedOn w:val="DefaultParagraphFont"/>
    <w:rsid w:val="007C7C85"/>
    <w:rPr>
      <w:rFonts w:ascii="Arial" w:eastAsia="Times New Roman" w:hAnsi="Arial" w:cs="Times New Roman"/>
      <w:sz w:val="20"/>
      <w:szCs w:val="20"/>
    </w:rPr>
  </w:style>
  <w:style w:type="character" w:customStyle="1" w:styleId="CharChar451">
    <w:name w:val="Char Char451"/>
    <w:basedOn w:val="DefaultParagraphFont"/>
    <w:rsid w:val="007C7C85"/>
    <w:rPr>
      <w:rFonts w:ascii="Arial" w:eastAsia="Times New Roman" w:hAnsi="Arial" w:cs="Times New Roman"/>
      <w:b/>
      <w:i/>
      <w:spacing w:val="-4"/>
      <w:kern w:val="28"/>
      <w:sz w:val="20"/>
      <w:szCs w:val="20"/>
    </w:rPr>
  </w:style>
  <w:style w:type="character" w:customStyle="1" w:styleId="CharChar441">
    <w:name w:val="Char Char441"/>
    <w:basedOn w:val="DefaultParagraphFont"/>
    <w:rsid w:val="007C7C85"/>
    <w:rPr>
      <w:rFonts w:ascii="Arial" w:eastAsia="Times New Roman" w:hAnsi="Arial" w:cs="Times New Roman"/>
      <w:sz w:val="20"/>
      <w:szCs w:val="20"/>
    </w:rPr>
  </w:style>
  <w:style w:type="character" w:customStyle="1" w:styleId="CharChar161">
    <w:name w:val="Char Char161"/>
    <w:basedOn w:val="DefaultParagraphFont"/>
    <w:rsid w:val="007C7C85"/>
    <w:rPr>
      <w:rFonts w:ascii="Arial" w:hAnsi="Arial"/>
      <w:lang w:val="en-US" w:eastAsia="en-US" w:bidi="ar-SA"/>
    </w:rPr>
  </w:style>
  <w:style w:type="character" w:customStyle="1" w:styleId="CharChar181">
    <w:name w:val="Char Char181"/>
    <w:basedOn w:val="DefaultParagraphFont"/>
    <w:rsid w:val="007C7C85"/>
    <w:rPr>
      <w:rFonts w:ascii="Arial Black" w:hAnsi="Arial Black"/>
      <w:spacing w:val="-10"/>
      <w:kern w:val="28"/>
      <w:lang w:val="en-US" w:eastAsia="en-US" w:bidi="ar-SA"/>
    </w:rPr>
  </w:style>
  <w:style w:type="character" w:customStyle="1" w:styleId="CharChar171">
    <w:name w:val="Char Char171"/>
    <w:basedOn w:val="DefaultParagraphFont"/>
    <w:rsid w:val="007C7C85"/>
    <w:rPr>
      <w:rFonts w:ascii="Arial" w:hAnsi="Arial"/>
      <w:b/>
      <w:i/>
      <w:spacing w:val="-4"/>
      <w:kern w:val="28"/>
      <w:lang w:val="en-US" w:eastAsia="en-US" w:bidi="ar-SA"/>
    </w:rPr>
  </w:style>
  <w:style w:type="character" w:customStyle="1" w:styleId="CharChar151">
    <w:name w:val="Char Char151"/>
    <w:basedOn w:val="DefaultParagraphFont"/>
    <w:rsid w:val="007C7C85"/>
    <w:rPr>
      <w:rFonts w:ascii="Arial" w:hAnsi="Arial"/>
      <w:lang w:val="en-US" w:eastAsia="en-US" w:bidi="ar-SA"/>
    </w:rPr>
  </w:style>
  <w:style w:type="character" w:customStyle="1" w:styleId="CharChar201">
    <w:name w:val="Char Char201"/>
    <w:basedOn w:val="DefaultParagraphFont"/>
    <w:rsid w:val="007C7C85"/>
    <w:rPr>
      <w:rFonts w:ascii="Arial" w:hAnsi="Arial"/>
      <w:lang w:val="en-US" w:eastAsia="en-US" w:bidi="ar-SA"/>
    </w:rPr>
  </w:style>
  <w:style w:type="character" w:customStyle="1" w:styleId="CharChar221">
    <w:name w:val="Char Char221"/>
    <w:basedOn w:val="DefaultParagraphFont"/>
    <w:rsid w:val="007C7C85"/>
    <w:rPr>
      <w:rFonts w:ascii="Arial Black" w:hAnsi="Arial Black"/>
      <w:spacing w:val="-10"/>
      <w:kern w:val="28"/>
      <w:lang w:val="en-US" w:eastAsia="en-US" w:bidi="ar-SA"/>
    </w:rPr>
  </w:style>
  <w:style w:type="character" w:customStyle="1" w:styleId="CharChar211">
    <w:name w:val="Char Char211"/>
    <w:basedOn w:val="DefaultParagraphFont"/>
    <w:rsid w:val="007C7C85"/>
    <w:rPr>
      <w:rFonts w:ascii="Arial" w:hAnsi="Arial"/>
      <w:b/>
      <w:i/>
      <w:spacing w:val="-4"/>
      <w:kern w:val="28"/>
      <w:lang w:val="en-US" w:eastAsia="en-US" w:bidi="ar-SA"/>
    </w:rPr>
  </w:style>
  <w:style w:type="character" w:customStyle="1" w:styleId="CharChar191">
    <w:name w:val="Char Char191"/>
    <w:basedOn w:val="DefaultParagraphFont"/>
    <w:rsid w:val="007C7C85"/>
    <w:rPr>
      <w:rFonts w:ascii="Arial" w:hAnsi="Arial"/>
      <w:lang w:val="en-US" w:eastAsia="en-US" w:bidi="ar-SA"/>
    </w:rPr>
  </w:style>
  <w:style w:type="character" w:customStyle="1" w:styleId="CharChar241">
    <w:name w:val="Char Char241"/>
    <w:basedOn w:val="DefaultParagraphFont"/>
    <w:rsid w:val="007C7C85"/>
    <w:rPr>
      <w:rFonts w:ascii="Arial" w:hAnsi="Arial"/>
      <w:lang w:val="en-US" w:eastAsia="en-US" w:bidi="ar-SA"/>
    </w:rPr>
  </w:style>
  <w:style w:type="character" w:customStyle="1" w:styleId="CharChar251">
    <w:name w:val="Char Char251"/>
    <w:basedOn w:val="DefaultParagraphFont"/>
    <w:rsid w:val="007C7C85"/>
    <w:rPr>
      <w:rFonts w:ascii="Arial" w:hAnsi="Arial"/>
      <w:lang w:val="en-US" w:eastAsia="en-US" w:bidi="ar-SA"/>
    </w:rPr>
  </w:style>
  <w:style w:type="character" w:customStyle="1" w:styleId="CharChar261">
    <w:name w:val="Char Char261"/>
    <w:basedOn w:val="DefaultParagraphFont"/>
    <w:rsid w:val="007C7C85"/>
    <w:rPr>
      <w:rFonts w:ascii="Arial" w:hAnsi="Arial"/>
      <w:b/>
      <w:i/>
      <w:spacing w:val="-4"/>
      <w:kern w:val="28"/>
      <w:lang w:val="en-US" w:eastAsia="en-US" w:bidi="ar-SA"/>
    </w:rPr>
  </w:style>
  <w:style w:type="character" w:customStyle="1" w:styleId="CharChar271">
    <w:name w:val="Char Char271"/>
    <w:basedOn w:val="DefaultParagraphFont"/>
    <w:rsid w:val="007C7C85"/>
    <w:rPr>
      <w:rFonts w:ascii="Arial Black" w:hAnsi="Arial Black"/>
      <w:spacing w:val="-10"/>
      <w:kern w:val="28"/>
      <w:lang w:val="en-US" w:eastAsia="en-US" w:bidi="ar-SA"/>
    </w:rPr>
  </w:style>
  <w:style w:type="character" w:customStyle="1" w:styleId="CharChar231">
    <w:name w:val="Char Char231"/>
    <w:basedOn w:val="DefaultParagraphFont"/>
    <w:rsid w:val="007C7C85"/>
    <w:rPr>
      <w:rFonts w:ascii="Arial" w:hAnsi="Arial"/>
      <w:lang w:val="en-US" w:eastAsia="en-US" w:bidi="ar-SA"/>
    </w:rPr>
  </w:style>
  <w:style w:type="character" w:customStyle="1" w:styleId="CharChar301">
    <w:name w:val="Char Char301"/>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 w:type="paragraph" w:customStyle="1" w:styleId="bullet">
    <w:name w:val="bullet"/>
    <w:basedOn w:val="Normal"/>
    <w:rsid w:val="00EF6E5F"/>
    <w:pPr>
      <w:numPr>
        <w:numId w:val="86"/>
      </w:numPr>
      <w:tabs>
        <w:tab w:val="num" w:pos="432"/>
      </w:tabs>
      <w:ind w:left="792"/>
    </w:pPr>
    <w:rPr>
      <w:rFonts w:ascii="Times New Roman" w:hAnsi="Times New Roman"/>
      <w:sz w:val="22"/>
      <w:szCs w:val="24"/>
    </w:rPr>
  </w:style>
  <w:style w:type="character" w:styleId="Strong">
    <w:name w:val="Strong"/>
    <w:uiPriority w:val="22"/>
    <w:qFormat/>
    <w:rsid w:val="001B10FD"/>
    <w:rPr>
      <w:b/>
      <w:bCs/>
    </w:rPr>
  </w:style>
  <w:style w:type="paragraph" w:styleId="Revision">
    <w:name w:val="Revision"/>
    <w:hidden/>
    <w:uiPriority w:val="99"/>
    <w:semiHidden/>
    <w:rsid w:val="001E77BE"/>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footer" Target="footer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1A782B-F256-46EA-92FB-E7A9DE22FF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
  <TotalTime>35</TotalTime>
  <Pages>9</Pages>
  <Words>4658</Words>
  <Characters>26557</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Florida Solar Energy Center</Company>
  <LinksUpToDate>false</LinksUpToDate>
  <CharactersWithSpaces>31153</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cp:lastModifiedBy>Bereket Nigusse</cp:lastModifiedBy>
  <cp:revision>8</cp:revision>
  <cp:lastPrinted>2013-09-27T15:15:00Z</cp:lastPrinted>
  <dcterms:created xsi:type="dcterms:W3CDTF">2014-09-30T18:34:00Z</dcterms:created>
  <dcterms:modified xsi:type="dcterms:W3CDTF">2014-10-05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